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508E9" w:rsidRDefault="009508E9" w:rsidP="00EF62E4">
      <w:pPr>
        <w:spacing w:line="276" w:lineRule="auto"/>
        <w:rPr>
          <w:rFonts w:asciiTheme="minorHAnsi" w:hAnsiTheme="minorHAnsi"/>
        </w:rPr>
      </w:pPr>
      <w:r w:rsidRPr="00B55418">
        <w:rPr>
          <w:rFonts w:asciiTheme="minorHAnsi" w:hAnsiTheme="minorHAnsi"/>
          <w:noProof/>
        </w:rPr>
        <mc:AlternateContent>
          <mc:Choice Requires="wpc">
            <w:drawing>
              <wp:inline distT="0" distB="0" distL="0" distR="0">
                <wp:extent cx="5274310" cy="2958869"/>
                <wp:effectExtent l="0" t="0" r="0" b="0"/>
                <wp:docPr id="1" name="画布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" name="椭圆 2"/>
                        <wps:cNvSpPr/>
                        <wps:spPr>
                          <a:xfrm>
                            <a:off x="1485900" y="1"/>
                            <a:ext cx="540000" cy="5400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9508E9" w:rsidRPr="008F6CE6" w:rsidRDefault="009508E9" w:rsidP="009508E9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8F6CE6">
                                <w:rPr>
                                  <w:rFonts w:hint="eastAsia"/>
                                  <w:b/>
                                </w:rPr>
                                <w:t>P</w:t>
                              </w:r>
                              <w:r w:rsidR="0095037F" w:rsidRPr="008F6CE6">
                                <w:rPr>
                                  <w:b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椭圆 3"/>
                        <wps:cNvSpPr/>
                        <wps:spPr>
                          <a:xfrm>
                            <a:off x="3199425" y="160952"/>
                            <a:ext cx="539750" cy="5397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95037F" w:rsidRPr="008F6CE6" w:rsidRDefault="0095037F" w:rsidP="0095037F">
                              <w:pPr>
                                <w:pStyle w:val="a3"/>
                                <w:spacing w:before="0" w:beforeAutospacing="0" w:after="0" w:afterAutospacing="0"/>
                                <w:jc w:val="center"/>
                                <w:rPr>
                                  <w:b/>
                                </w:rPr>
                              </w:pPr>
                              <w:r w:rsidRPr="008F6CE6">
                                <w:rPr>
                                  <w:rFonts w:cs="Times New Roman" w:hint="eastAsia"/>
                                  <w:b/>
                                  <w:kern w:val="2"/>
                                  <w:sz w:val="21"/>
                                  <w:szCs w:val="21"/>
                                </w:rPr>
                                <w:t>P</w:t>
                              </w:r>
                              <w:r w:rsidRPr="008F6CE6">
                                <w:rPr>
                                  <w:rFonts w:cs="Times New Roman"/>
                                  <w:b/>
                                  <w:kern w:val="2"/>
                                  <w:sz w:val="21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椭圆 4"/>
                        <wps:cNvSpPr/>
                        <wps:spPr>
                          <a:xfrm>
                            <a:off x="3818550" y="1589702"/>
                            <a:ext cx="539750" cy="5397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95037F" w:rsidRPr="008F6CE6" w:rsidRDefault="0095037F" w:rsidP="0095037F">
                              <w:pPr>
                                <w:pStyle w:val="a3"/>
                                <w:spacing w:before="0" w:beforeAutospacing="0" w:after="0" w:afterAutospacing="0"/>
                                <w:jc w:val="center"/>
                                <w:rPr>
                                  <w:b/>
                                </w:rPr>
                              </w:pPr>
                              <w:r w:rsidRPr="008F6CE6">
                                <w:rPr>
                                  <w:rFonts w:cs="Times New Roman" w:hint="eastAsia"/>
                                  <w:b/>
                                  <w:kern w:val="2"/>
                                  <w:sz w:val="21"/>
                                  <w:szCs w:val="21"/>
                                </w:rPr>
                                <w:t>P</w:t>
                              </w:r>
                              <w:r w:rsidRPr="008F6CE6">
                                <w:rPr>
                                  <w:rFonts w:cs="Times New Roman"/>
                                  <w:b/>
                                  <w:kern w:val="2"/>
                                  <w:sz w:val="21"/>
                                  <w:szCs w:val="21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直接连接符 5"/>
                        <wps:cNvCnPr>
                          <a:stCxn id="2" idx="6"/>
                          <a:endCxn id="3" idx="2"/>
                        </wps:cNvCnPr>
                        <wps:spPr>
                          <a:xfrm>
                            <a:off x="2025900" y="270001"/>
                            <a:ext cx="1173525" cy="16082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直接连接符 6"/>
                        <wps:cNvCnPr>
                          <a:stCxn id="3" idx="5"/>
                          <a:endCxn id="4" idx="0"/>
                        </wps:cNvCnPr>
                        <wps:spPr>
                          <a:xfrm>
                            <a:off x="3660130" y="621657"/>
                            <a:ext cx="428295" cy="96804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直接连接符 7"/>
                        <wps:cNvCnPr>
                          <a:stCxn id="2" idx="6"/>
                          <a:endCxn id="4" idx="0"/>
                        </wps:cNvCnPr>
                        <wps:spPr>
                          <a:xfrm>
                            <a:off x="2025900" y="270001"/>
                            <a:ext cx="2062525" cy="131970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椭圆 8"/>
                        <wps:cNvSpPr/>
                        <wps:spPr>
                          <a:xfrm>
                            <a:off x="3120380" y="2304077"/>
                            <a:ext cx="539750" cy="5397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B72C3B" w:rsidRDefault="00623EE6" w:rsidP="00B72C3B">
                              <w:pPr>
                                <w:pStyle w:val="a3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cs="Times New Roman" w:hint="eastAsia"/>
                                  <w:b/>
                                  <w:bCs/>
                                  <w:sz w:val="21"/>
                                  <w:szCs w:val="21"/>
                                </w:rPr>
                                <w:t>P4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直接连接符 9"/>
                        <wps:cNvCnPr>
                          <a:stCxn id="4" idx="3"/>
                          <a:endCxn id="8" idx="7"/>
                        </wps:cNvCnPr>
                        <wps:spPr>
                          <a:xfrm flipH="1">
                            <a:off x="3581085" y="2050407"/>
                            <a:ext cx="316510" cy="33271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直接连接符 10"/>
                        <wps:cNvCnPr>
                          <a:stCxn id="11" idx="6"/>
                          <a:endCxn id="8" idx="2"/>
                        </wps:cNvCnPr>
                        <wps:spPr>
                          <a:xfrm flipV="1">
                            <a:off x="2222750" y="2573952"/>
                            <a:ext cx="897630" cy="7904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椭圆 11"/>
                        <wps:cNvSpPr/>
                        <wps:spPr>
                          <a:xfrm>
                            <a:off x="1683000" y="2383122"/>
                            <a:ext cx="539750" cy="5397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23EE6" w:rsidRPr="00623EE6" w:rsidRDefault="00623EE6" w:rsidP="00623EE6">
                              <w:pPr>
                                <w:pStyle w:val="a3"/>
                                <w:spacing w:before="0" w:beforeAutospacing="0" w:after="0" w:afterAutospacing="0"/>
                                <w:jc w:val="center"/>
                                <w:rPr>
                                  <w:rFonts w:cs="Times New Roman"/>
                                  <w:b/>
                                  <w:bCs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b/>
                                  <w:bCs/>
                                  <w:sz w:val="21"/>
                                  <w:szCs w:val="21"/>
                                </w:rPr>
                                <w:t>P5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直接连接符 12"/>
                        <wps:cNvCnPr>
                          <a:stCxn id="11" idx="6"/>
                          <a:endCxn id="4" idx="3"/>
                        </wps:cNvCnPr>
                        <wps:spPr>
                          <a:xfrm flipV="1">
                            <a:off x="2222750" y="2050407"/>
                            <a:ext cx="1674845" cy="60259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椭圆 13"/>
                        <wps:cNvSpPr/>
                        <wps:spPr>
                          <a:xfrm>
                            <a:off x="1413125" y="1151552"/>
                            <a:ext cx="539750" cy="5397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A5EF8" w:rsidRPr="00EA5EF8" w:rsidRDefault="00EA5EF8" w:rsidP="00EA5EF8">
                              <w:pPr>
                                <w:pStyle w:val="a3"/>
                                <w:spacing w:before="0" w:beforeAutospacing="0" w:after="0" w:afterAutospacing="0"/>
                                <w:jc w:val="center"/>
                                <w:rPr>
                                  <w:rFonts w:cs="Times New Roman"/>
                                  <w:b/>
                                  <w:bCs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b/>
                                  <w:bCs/>
                                  <w:sz w:val="21"/>
                                  <w:szCs w:val="21"/>
                                </w:rPr>
                                <w:t>P6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直接连接符 15"/>
                        <wps:cNvCnPr>
                          <a:stCxn id="13" idx="4"/>
                          <a:endCxn id="11" idx="0"/>
                        </wps:cNvCnPr>
                        <wps:spPr>
                          <a:xfrm>
                            <a:off x="1683000" y="1691302"/>
                            <a:ext cx="269875" cy="69182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1" o:spid="_x0000_s1026" editas="canvas" style="width:415.3pt;height:233pt;mso-position-horizontal-relative:char;mso-position-vertical-relative:line" coordsize="52743,295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">
                <v:shape id="_x0000_s1027" type="#_x0000_t75" style="position:absolute;width:52743;height:29584;visibility:visible;mso-wrap-style:square">
                  <v:fill o:detectmouseclick="t"/>
                  <v:path o:connecttype="none"/>
                </v:shape>
                <v:oval id="椭圆 2" o:spid="_x0000_s1028" style="position:absolute;left:14859;width:5400;height:5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fmmsQA&#10;AADaAAAADwAAAGRycy9kb3ducmV2LnhtbESPT2vCQBTE74LfYXlCb7oxtFpSVxFBaKEX/xzs7ZF9&#10;zUazb0N2Y9J+elcQPA4z8xtmseptJa7U+NKxgukkAUGcO11yoeB42I7fQfiArLFyTAr+yMNqORws&#10;MNOu4x1d96EQEcI+QwUmhDqT0ueGLPqJq4mj9+saiyHKppC6wS7CbSXTJJlJiyXHBYM1bQzll31r&#10;Ffzb1+/dl58l2/PP6a3s5q1JN61SL6N+/QEiUB+e4Uf7UytI4X4l3gC5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X5prEAAAA2gAAAA8AAAAAAAAAAAAAAAAAmAIAAGRycy9k&#10;b3ducmV2LnhtbFBLBQYAAAAABAAEAPUAAACJAwAAAAA=&#10;" fillcolor="black [3200]" strokecolor="black [1600]" strokeweight="1pt">
                  <v:stroke joinstyle="miter"/>
                  <v:textbox>
                    <w:txbxContent>
                      <w:p w:rsidR="009508E9" w:rsidRPr="008F6CE6" w:rsidRDefault="009508E9" w:rsidP="009508E9">
                        <w:pPr>
                          <w:jc w:val="center"/>
                          <w:rPr>
                            <w:b/>
                          </w:rPr>
                        </w:pPr>
                        <w:r w:rsidRPr="008F6CE6">
                          <w:rPr>
                            <w:rFonts w:hint="eastAsia"/>
                            <w:b/>
                          </w:rPr>
                          <w:t>P</w:t>
                        </w:r>
                        <w:r w:rsidR="0095037F" w:rsidRPr="008F6CE6">
                          <w:rPr>
                            <w:b/>
                          </w:rPr>
                          <w:t>1</w:t>
                        </w:r>
                      </w:p>
                    </w:txbxContent>
                  </v:textbox>
                </v:oval>
                <v:oval id="椭圆 3" o:spid="_x0000_s1029" style="position:absolute;left:31994;top:1609;width:5397;height:539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tDAcUA&#10;AADaAAAADwAAAGRycy9kb3ducmV2LnhtbESPT2vCQBTE74V+h+UJvdWNtlWJ2UgRhBZ68c9Bb4/s&#10;M5s2+zZkNyb107uFgsdhZn7DZKvB1uJCra8cK5iMExDEhdMVlwoO+83zAoQPyBprx6Tglzys8seH&#10;DFPtet7SZRdKESHsU1RgQmhSKX1hyKIfu4Y4emfXWgxRtqXULfYRbms5TZKZtFhxXDDY0NpQ8bPr&#10;rIKrff3afvpZsvk+Hd+qft6Z6bpT6mk0vC9BBBrCPfzf/tAKXuDvSrwBMr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W0MBxQAAANoAAAAPAAAAAAAAAAAAAAAAAJgCAABkcnMv&#10;ZG93bnJldi54bWxQSwUGAAAAAAQABAD1AAAAigMAAAAA&#10;" fillcolor="black [3200]" strokecolor="black [1600]" strokeweight="1pt">
                  <v:stroke joinstyle="miter"/>
                  <v:textbox>
                    <w:txbxContent>
                      <w:p w:rsidR="0095037F" w:rsidRPr="008F6CE6" w:rsidRDefault="0095037F" w:rsidP="0095037F">
                        <w:pPr>
                          <w:pStyle w:val="a3"/>
                          <w:spacing w:before="0" w:beforeAutospacing="0" w:after="0" w:afterAutospacing="0"/>
                          <w:jc w:val="center"/>
                          <w:rPr>
                            <w:b/>
                          </w:rPr>
                        </w:pPr>
                        <w:r w:rsidRPr="008F6CE6">
                          <w:rPr>
                            <w:rFonts w:cs="Times New Roman" w:hint="eastAsia"/>
                            <w:b/>
                            <w:kern w:val="2"/>
                            <w:sz w:val="21"/>
                            <w:szCs w:val="21"/>
                          </w:rPr>
                          <w:t>P</w:t>
                        </w:r>
                        <w:r w:rsidRPr="008F6CE6">
                          <w:rPr>
                            <w:rFonts w:cs="Times New Roman"/>
                            <w:b/>
                            <w:kern w:val="2"/>
                            <w:sz w:val="21"/>
                            <w:szCs w:val="21"/>
                          </w:rPr>
                          <w:t>2</w:t>
                        </w:r>
                      </w:p>
                    </w:txbxContent>
                  </v:textbox>
                </v:oval>
                <v:oval id="椭圆 4" o:spid="_x0000_s1030" style="position:absolute;left:38185;top:15897;width:5398;height:53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LbdcQA&#10;AADaAAAADwAAAGRycy9kb3ducmV2LnhtbESPzYvCMBTE7wv+D+EJ3jRd8YtqlEUQVvDix2H39mje&#10;Nt1tXkqT2upfbwRhj8PM/IZZbTpbiivVvnCs4H2UgCDOnC44V3A574YLED4gaywdk4Ibedise28r&#10;TLVr+UjXU8hFhLBPUYEJoUql9Jkhi37kKuLo/bjaYoiyzqWusY1wW8pxksykxYLjgsGKtoayv1Nj&#10;Fdzt5HDc+1my+/3+mhbtvDHjbaPUoN99LEEE6sJ/+NX+1Aom8LwSb4B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Wy23XEAAAA2gAAAA8AAAAAAAAAAAAAAAAAmAIAAGRycy9k&#10;b3ducmV2LnhtbFBLBQYAAAAABAAEAPUAAACJAwAAAAA=&#10;" fillcolor="black [3200]" strokecolor="black [1600]" strokeweight="1pt">
                  <v:stroke joinstyle="miter"/>
                  <v:textbox>
                    <w:txbxContent>
                      <w:p w:rsidR="0095037F" w:rsidRPr="008F6CE6" w:rsidRDefault="0095037F" w:rsidP="0095037F">
                        <w:pPr>
                          <w:pStyle w:val="a3"/>
                          <w:spacing w:before="0" w:beforeAutospacing="0" w:after="0" w:afterAutospacing="0"/>
                          <w:jc w:val="center"/>
                          <w:rPr>
                            <w:b/>
                          </w:rPr>
                        </w:pPr>
                        <w:r w:rsidRPr="008F6CE6">
                          <w:rPr>
                            <w:rFonts w:cs="Times New Roman" w:hint="eastAsia"/>
                            <w:b/>
                            <w:kern w:val="2"/>
                            <w:sz w:val="21"/>
                            <w:szCs w:val="21"/>
                          </w:rPr>
                          <w:t>P</w:t>
                        </w:r>
                        <w:r w:rsidRPr="008F6CE6">
                          <w:rPr>
                            <w:rFonts w:cs="Times New Roman"/>
                            <w:b/>
                            <w:kern w:val="2"/>
                            <w:sz w:val="21"/>
                            <w:szCs w:val="21"/>
                          </w:rPr>
                          <w:t>3</w:t>
                        </w:r>
                      </w:p>
                    </w:txbxContent>
                  </v:textbox>
                </v:oval>
                <v:line id="直接连接符 5" o:spid="_x0000_s1031" style="position:absolute;visibility:visible;mso-wrap-style:square" from="20259,2700" to="31994,4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Xp9sUAAADaAAAADwAAAGRycy9kb3ducmV2LnhtbESPQWvCQBSE70L/w/IK3nRjQZHUVURa&#10;UARFI229PbLPJJh9m2ZXE/vru4LgcZiZb5jJrDWluFLtCssKBv0IBHFqdcGZgkPy2RuDcB5ZY2mZ&#10;FNzIwWz60plgrG3DO7rufSYChF2MCnLvq1hKl+Zk0PVtRRy8k60N+iDrTOoamwA3pXyLopE0WHBY&#10;yLGiRU7peX8xCpqv32Szjlbf+ucjWR6Pt79tOUiU6r6283cQnlr/DD/aS61gCPcr4QbI6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oXp9sUAAADaAAAADwAAAAAAAAAA&#10;AAAAAAChAgAAZHJzL2Rvd25yZXYueG1sUEsFBgAAAAAEAAQA+QAAAJMDAAAAAA==&#10;" strokecolor="black [3200]" strokeweight="1.5pt">
                  <v:stroke joinstyle="miter"/>
                </v:line>
                <v:line id="直接连接符 6" o:spid="_x0000_s1032" style="position:absolute;visibility:visible;mso-wrap-style:square" from="36601,6216" to="40884,158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d3gcUAAADaAAAADwAAAGRycy9kb3ducmV2LnhtbESPQWvCQBSE74L/YXmCt7qxBympmyBF&#10;wVJQaqTq7ZF9JqHZt2l2NbG/vlsQPA4z8w0zT3tTiyu1rrKsYDqJQBDnVldcKNhnq6cXEM4ja6wt&#10;k4IbOUiT4WCOsbYdf9J15wsRIOxiVFB638RSurwkg25iG+LgnW1r0AfZFlK32AW4qeVzFM2kwYrD&#10;QokNvZWUf+8uRkH39ZNtPqL3gz4us/XpdPvd1tNMqfGoX7yC8NT7R/jeXmsFM/i/Em6AT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ld3gcUAAADaAAAADwAAAAAAAAAA&#10;AAAAAAChAgAAZHJzL2Rvd25yZXYueG1sUEsFBgAAAAAEAAQA+QAAAJMDAAAAAA==&#10;" strokecolor="black [3200]" strokeweight="1.5pt">
                  <v:stroke joinstyle="miter"/>
                </v:line>
                <v:line id="直接连接符 7" o:spid="_x0000_s1033" style="position:absolute;visibility:visible;mso-wrap-style:square" from="20259,2700" to="40884,158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vSGsUAAADaAAAADwAAAGRycy9kb3ducmV2LnhtbESPQWvCQBSE70L/w/IK3nRjDyqpq4i0&#10;oAiKRtp6e2SfSTD7Ns2uJvbXdwXB4zAz3zCTWWtKcaXaFZYVDPoRCOLU6oIzBYfkszcG4TyyxtIy&#10;KbiRg9n0pTPBWNuGd3Td+0wECLsYFeTeV7GULs3JoOvbijh4J1sb9EHWmdQ1NgFuSvkWRUNpsOCw&#10;kGNFi5zS8/5iFDRfv8lmHa2+9c9Hsjweb3/bcpAo1X1t5+8gPLX+GX60l1rBCO5Xwg2Q0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RvSGsUAAADaAAAADwAAAAAAAAAA&#10;AAAAAAChAgAAZHJzL2Rvd25yZXYueG1sUEsFBgAAAAAEAAQA+QAAAJMDAAAAAA==&#10;" strokecolor="black [3200]" strokeweight="1.5pt">
                  <v:stroke joinstyle="miter"/>
                </v:line>
                <v:oval id="椭圆 8" o:spid="_x0000_s1034" style="position:absolute;left:31203;top:23040;width:5398;height:539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/RcMAA&#10;AADaAAAADwAAAGRycy9kb3ducmV2LnhtbERPy4rCMBTdC/5DuII7TUd8UY0yCMIIbnwsZnaX5k7T&#10;meamNKmtfr1ZCC4P573edrYUN6p94VjBxzgBQZw5XXCu4HrZj5YgfEDWWDomBXfysN30e2tMtWv5&#10;RLdzyEUMYZ+iAhNClUrpM0MW/dhVxJH7dbXFEGGdS11jG8NtKSdJMpcWC44NBivaGcr+z41V8LDT&#10;4+ng58n+7+d7VrSLxkx2jVLDQfe5AhGoC2/xy/2lFcSt8Uq8AXLz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P/RcMAAAADaAAAADwAAAAAAAAAAAAAAAACYAgAAZHJzL2Rvd25y&#10;ZXYueG1sUEsFBgAAAAAEAAQA9QAAAIUDAAAAAA==&#10;" fillcolor="black [3200]" strokecolor="black [1600]" strokeweight="1pt">
                  <v:stroke joinstyle="miter"/>
                  <v:textbox>
                    <w:txbxContent>
                      <w:p w:rsidR="00B72C3B" w:rsidRDefault="00623EE6" w:rsidP="00B72C3B">
                        <w:pPr>
                          <w:pStyle w:val="a3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cs="Times New Roman" w:hint="eastAsia"/>
                            <w:b/>
                            <w:bCs/>
                            <w:sz w:val="21"/>
                            <w:szCs w:val="21"/>
                          </w:rPr>
                          <w:t>P4</w:t>
                        </w:r>
                      </w:p>
                    </w:txbxContent>
                  </v:textbox>
                </v:oval>
                <v:line id="直接连接符 9" o:spid="_x0000_s1035" style="position:absolute;flip:x;visibility:visible;mso-wrap-style:square" from="35810,20504" to="38975,238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sorsMAAADaAAAADwAAAGRycy9kb3ducmV2LnhtbESPQWsCMRSE74X+h/AKvRRN7MHq1igq&#10;CJ7E7vbS22Pzuru4eVk2UaO/3giCx2Hmm2Fmi2hbcaLeN441jIYKBHHpTMOVht9iM5iA8AHZYOuY&#10;NFzIw2L++jLDzLgz/9ApD5VIJewz1FCH0GVS+rImi37oOuLk/bveYkiyr6Tp8ZzKbSs/lRpLiw2n&#10;hRo7WtdUHvKj1TDdx8N2NypyxdfVUv19XT+iKbR+f4vLbxCBYniGH/TWJA7uV9INkPM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LKK7DAAAA2gAAAA8AAAAAAAAAAAAA&#10;AAAAoQIAAGRycy9kb3ducmV2LnhtbFBLBQYAAAAABAAEAPkAAACRAwAAAAA=&#10;" strokecolor="black [3200]" strokeweight="1.5pt">
                  <v:stroke joinstyle="miter"/>
                </v:line>
                <v:line id="直接连接符 10" o:spid="_x0000_s1036" style="position:absolute;flip:y;visibility:visible;mso-wrap-style:square" from="22227,25739" to="31203,265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+DwZMUAAADbAAAADwAAAGRycy9kb3ducmV2LnhtbESPQW/CMAyF75P2HyJP2mUaCTuwrSMg&#10;hjSJE2LtLrtZjddWNE7VBMj49fiAxM3We37v83yZfa+ONMYusIXpxIAiroPruLHwU309v4GKCdlh&#10;H5gs/FOE5eL+bo6FCyf+pmOZGiUhHAu00KY0FFrHuiWPcRIGYtH+wugxyTo22o14knDf6xdjZtpj&#10;x9LQ4kDrlup9efAW3nd5v9lOq9Lw+XNlfl/PT9lV1j4+5NUHqEQ53czX640TfKGXX2QAvbg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+DwZMUAAADbAAAADwAAAAAAAAAA&#10;AAAAAAChAgAAZHJzL2Rvd25yZXYueG1sUEsFBgAAAAAEAAQA+QAAAJMDAAAAAA==&#10;" strokecolor="black [3200]" strokeweight="1.5pt">
                  <v:stroke joinstyle="miter"/>
                </v:line>
                <v:oval id="椭圆 11" o:spid="_x0000_s1037" style="position:absolute;left:16830;top:23831;width:5397;height:53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gZacMA&#10;AADbAAAADwAAAGRycy9kb3ducmV2LnhtbERPS2vCQBC+F/oflhF6042h1ZK6SgkILfTi46C3ITtm&#10;o9nZkN2YtL/eFYTe5uN7zmI12FpcqfWVYwXTSQKCuHC64lLBfrcev4PwAVlj7ZgU/JKH1fL5aYGZ&#10;dj1v6LoNpYgh7DNUYEJoMil9Yciin7iGOHIn11oMEbal1C32MdzWMk2SmbRYcWww2FBuqLhsO6vg&#10;z77+bL79LFmfj4e3qp93Js07pV5Gw+cHiEBD+Bc/3F86zp/C/Zd4gF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lgZacMAAADbAAAADwAAAAAAAAAAAAAAAACYAgAAZHJzL2Rv&#10;d25yZXYueG1sUEsFBgAAAAAEAAQA9QAAAIgDAAAAAA==&#10;" fillcolor="black [3200]" strokecolor="black [1600]" strokeweight="1pt">
                  <v:stroke joinstyle="miter"/>
                  <v:textbox>
                    <w:txbxContent>
                      <w:p w:rsidR="00623EE6" w:rsidRPr="00623EE6" w:rsidRDefault="00623EE6" w:rsidP="00623EE6">
                        <w:pPr>
                          <w:pStyle w:val="a3"/>
                          <w:spacing w:before="0" w:beforeAutospacing="0" w:after="0" w:afterAutospacing="0"/>
                          <w:jc w:val="center"/>
                          <w:rPr>
                            <w:rFonts w:cs="Times New Roman"/>
                            <w:b/>
                            <w:bCs/>
                            <w:sz w:val="21"/>
                            <w:szCs w:val="21"/>
                          </w:rPr>
                        </w:pPr>
                        <w:r>
                          <w:rPr>
                            <w:rFonts w:cs="Times New Roman" w:hint="eastAsia"/>
                            <w:b/>
                            <w:bCs/>
                            <w:sz w:val="21"/>
                            <w:szCs w:val="21"/>
                          </w:rPr>
                          <w:t>P5</w:t>
                        </w:r>
                      </w:p>
                    </w:txbxContent>
                  </v:textbox>
                </v:oval>
                <v:line id="直接连接符 12" o:spid="_x0000_s1038" style="position:absolute;flip:y;visibility:visible;mso-wrap-style:square" from="22227,20504" to="38975,265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7LiMIAAADbAAAADwAAAGRycy9kb3ducmV2LnhtbERPTWsCMRC9F/wPYQQvRRM9tHU1ihYE&#10;T8Xu9uJt2Iy7i5vJskk1+uuNUOhtHu9zlutoW3Gh3jeONUwnCgRx6UzDlYafYjf+AOEDssHWMWm4&#10;kYf1avCyxMy4K3/TJQ+VSCHsM9RQh9BlUvqyJot+4jrixJ1cbzEk2FfS9HhN4baVM6XepMWGU0ON&#10;HX3WVJ7zX6thfojn/de0yBXftxt1fL+/RlNoPRrGzQJEoBj+xX/uvUnzZ/D8JR0gV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H7LiMIAAADbAAAADwAAAAAAAAAAAAAA&#10;AAChAgAAZHJzL2Rvd25yZXYueG1sUEsFBgAAAAAEAAQA+QAAAJADAAAAAA==&#10;" strokecolor="black [3200]" strokeweight="1.5pt">
                  <v:stroke joinstyle="miter"/>
                </v:line>
                <v:oval id="椭圆 13" o:spid="_x0000_s1039" style="position:absolute;left:14131;top:11515;width:5397;height:539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YihcMA&#10;AADbAAAADwAAAGRycy9kb3ducmV2LnhtbERPS2vCQBC+F/oflhF6qxttqxKzkSIILfTi46C3ITtm&#10;02ZnQ3ZjUn+9Wyh4m4/vOdlqsLW4UOsrxwom4wQEceF0xaWCw37zvADhA7LG2jEp+CUPq/zxIcNU&#10;u563dNmFUsQQ9ikqMCE0qZS+MGTRj11DHLmzay2GCNtS6hb7GG5rOU2SmbRYcWww2NDaUPGz66yC&#10;q3392n76WbL5Ph3fqn7emem6U+ppNLwvQQQawl387/7Qcf4L/P0SD5D5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cYihcMAAADbAAAADwAAAAAAAAAAAAAAAACYAgAAZHJzL2Rv&#10;d25yZXYueG1sUEsFBgAAAAAEAAQA9QAAAIgDAAAAAA==&#10;" fillcolor="black [3200]" strokecolor="black [1600]" strokeweight="1pt">
                  <v:stroke joinstyle="miter"/>
                  <v:textbox>
                    <w:txbxContent>
                      <w:p w:rsidR="00EA5EF8" w:rsidRPr="00EA5EF8" w:rsidRDefault="00EA5EF8" w:rsidP="00EA5EF8">
                        <w:pPr>
                          <w:pStyle w:val="a3"/>
                          <w:spacing w:before="0" w:beforeAutospacing="0" w:after="0" w:afterAutospacing="0"/>
                          <w:jc w:val="center"/>
                          <w:rPr>
                            <w:rFonts w:cs="Times New Roman"/>
                            <w:b/>
                            <w:bCs/>
                            <w:sz w:val="21"/>
                            <w:szCs w:val="21"/>
                          </w:rPr>
                        </w:pPr>
                        <w:r>
                          <w:rPr>
                            <w:rFonts w:cs="Times New Roman" w:hint="eastAsia"/>
                            <w:b/>
                            <w:bCs/>
                            <w:sz w:val="21"/>
                            <w:szCs w:val="21"/>
                          </w:rPr>
                          <w:t>P6</w:t>
                        </w:r>
                      </w:p>
                    </w:txbxContent>
                  </v:textbox>
                </v:oval>
                <v:line id="直接连接符 15" o:spid="_x0000_s1040" style="position:absolute;visibility:visible;mso-wrap-style:square" from="16830,16913" to="19528,238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fRvMMAAADbAAAADwAAAGRycy9kb3ducmV2LnhtbERPTWvCQBC9C/0PyxS86caCIqmriLSg&#10;CIpG2nobsmMSzM6m2dXE/vquIHibx/ucyaw1pbhS7QrLCgb9CARxanXBmYJD8tkbg3AeWWNpmRTc&#10;yMFs+tKZYKxtwzu67n0mQgi7GBXk3lexlC7NyaDr24o4cCdbG/QB1pnUNTYh3JTyLYpG0mDBoSHH&#10;ihY5pef9xShovn6TzTpafeufj2R5PN7+tuUgUar72s7fQXhq/VP8cC91mD+E+y/hADn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pX0bzDAAAA2wAAAA8AAAAAAAAAAAAA&#10;AAAAoQIAAGRycy9kb3ducmV2LnhtbFBLBQYAAAAABAAEAPkAAACRAwAAAAA=&#10;" strokecolor="black [3200]" strokeweight="1.5pt">
                  <v:stroke joinstyle="miter"/>
                </v:line>
                <w10:anchorlock/>
              </v:group>
            </w:pict>
          </mc:Fallback>
        </mc:AlternateContent>
      </w:r>
    </w:p>
    <w:p w:rsidR="00A703B5" w:rsidRPr="00A703B5" w:rsidRDefault="00A703B5" w:rsidP="00A703B5">
      <w:pPr>
        <w:spacing w:line="276" w:lineRule="auto"/>
        <w:jc w:val="center"/>
        <w:rPr>
          <w:rFonts w:asciiTheme="minorHAnsi" w:hAnsiTheme="minorHAnsi" w:hint="eastAsia"/>
          <w:sz w:val="20"/>
        </w:rPr>
      </w:pPr>
      <w:r w:rsidRPr="00A703B5">
        <w:rPr>
          <w:rFonts w:asciiTheme="minorHAnsi" w:hAnsiTheme="minorHAnsi" w:hint="eastAsia"/>
          <w:sz w:val="20"/>
        </w:rPr>
        <w:t>图</w:t>
      </w:r>
      <w:r w:rsidRPr="00A703B5">
        <w:rPr>
          <w:rFonts w:asciiTheme="minorHAnsi" w:hAnsiTheme="minorHAnsi" w:hint="eastAsia"/>
          <w:sz w:val="20"/>
        </w:rPr>
        <w:t>1</w:t>
      </w:r>
      <w:r w:rsidRPr="00A703B5">
        <w:rPr>
          <w:rFonts w:asciiTheme="minorHAnsi" w:hAnsiTheme="minorHAnsi"/>
          <w:sz w:val="20"/>
        </w:rPr>
        <w:t xml:space="preserve"> </w:t>
      </w:r>
      <w:r w:rsidRPr="00A703B5">
        <w:rPr>
          <w:rFonts w:asciiTheme="minorHAnsi" w:hAnsiTheme="minorHAnsi" w:hint="eastAsia"/>
          <w:sz w:val="20"/>
        </w:rPr>
        <w:t>图优化</w:t>
      </w:r>
      <w:r w:rsidRPr="00A703B5">
        <w:rPr>
          <w:rFonts w:asciiTheme="minorHAnsi" w:hAnsiTheme="minorHAnsi"/>
          <w:sz w:val="20"/>
        </w:rPr>
        <w:t>示意图</w:t>
      </w:r>
      <w:r w:rsidRPr="00A703B5">
        <w:rPr>
          <w:rFonts w:asciiTheme="minorHAnsi" w:hAnsiTheme="minorHAnsi" w:hint="eastAsia"/>
          <w:sz w:val="20"/>
        </w:rPr>
        <w:t>，</w:t>
      </w:r>
      <w:r w:rsidRPr="00A703B5">
        <w:rPr>
          <w:rFonts w:asciiTheme="minorHAnsi" w:hAnsiTheme="minorHAnsi"/>
          <w:sz w:val="20"/>
        </w:rPr>
        <w:t>注意这个</w:t>
      </w:r>
      <w:proofErr w:type="gramStart"/>
      <w:r w:rsidRPr="00A703B5">
        <w:rPr>
          <w:rFonts w:asciiTheme="minorHAnsi" w:hAnsiTheme="minorHAnsi"/>
          <w:sz w:val="20"/>
        </w:rPr>
        <w:t>图不是</w:t>
      </w:r>
      <w:proofErr w:type="gramEnd"/>
      <w:r w:rsidRPr="00A703B5">
        <w:rPr>
          <w:rFonts w:asciiTheme="minorHAnsi" w:hAnsiTheme="minorHAnsi"/>
          <w:sz w:val="20"/>
        </w:rPr>
        <w:t>概率图，只是几何示意图，故</w:t>
      </w:r>
      <w:r w:rsidRPr="00A703B5">
        <w:rPr>
          <w:rFonts w:asciiTheme="minorHAnsi" w:hAnsiTheme="minorHAnsi" w:hint="eastAsia"/>
          <w:sz w:val="20"/>
        </w:rPr>
        <w:t>分析</w:t>
      </w:r>
      <w:r w:rsidRPr="00A703B5">
        <w:rPr>
          <w:rFonts w:asciiTheme="minorHAnsi" w:hAnsiTheme="minorHAnsi"/>
          <w:sz w:val="20"/>
        </w:rPr>
        <w:t>图优化的概率意义不能以此图为</w:t>
      </w:r>
      <w:r w:rsidRPr="00A703B5">
        <w:rPr>
          <w:rFonts w:asciiTheme="minorHAnsi" w:hAnsiTheme="minorHAnsi" w:hint="eastAsia"/>
          <w:sz w:val="20"/>
        </w:rPr>
        <w:t>基础</w:t>
      </w:r>
      <w:r w:rsidRPr="00A703B5">
        <w:rPr>
          <w:rFonts w:asciiTheme="minorHAnsi" w:hAnsiTheme="minorHAnsi"/>
          <w:sz w:val="20"/>
        </w:rPr>
        <w:t>。</w:t>
      </w:r>
      <w:r>
        <w:rPr>
          <w:rFonts w:asciiTheme="minorHAnsi" w:hAnsiTheme="minorHAnsi" w:hint="eastAsia"/>
          <w:sz w:val="20"/>
        </w:rPr>
        <w:t>起</w:t>
      </w:r>
      <w:r>
        <w:rPr>
          <w:rFonts w:asciiTheme="minorHAnsi" w:hAnsiTheme="minorHAnsi"/>
          <w:sz w:val="20"/>
        </w:rPr>
        <w:t>对应的概率</w:t>
      </w:r>
      <w:r>
        <w:rPr>
          <w:rFonts w:asciiTheme="minorHAnsi" w:hAnsiTheme="minorHAnsi" w:hint="eastAsia"/>
          <w:sz w:val="20"/>
        </w:rPr>
        <w:t>图</w:t>
      </w:r>
      <w:r>
        <w:rPr>
          <w:rFonts w:asciiTheme="minorHAnsi" w:hAnsiTheme="minorHAnsi"/>
          <w:sz w:val="20"/>
        </w:rPr>
        <w:t>模型如图</w:t>
      </w:r>
      <w:r>
        <w:rPr>
          <w:rFonts w:asciiTheme="minorHAnsi" w:hAnsiTheme="minorHAnsi" w:hint="eastAsia"/>
          <w:sz w:val="20"/>
        </w:rPr>
        <w:t>2</w:t>
      </w:r>
      <w:r>
        <w:rPr>
          <w:rFonts w:asciiTheme="minorHAnsi" w:hAnsiTheme="minorHAnsi" w:hint="eastAsia"/>
          <w:sz w:val="20"/>
        </w:rPr>
        <w:t>所示</w:t>
      </w:r>
      <w:r>
        <w:rPr>
          <w:rFonts w:asciiTheme="minorHAnsi" w:hAnsiTheme="minorHAnsi"/>
          <w:sz w:val="20"/>
        </w:rPr>
        <w:t>。</w:t>
      </w:r>
    </w:p>
    <w:p w:rsidR="00E928FA" w:rsidRDefault="00E928FA" w:rsidP="00EF62E4">
      <w:pPr>
        <w:spacing w:line="276" w:lineRule="auto"/>
        <w:rPr>
          <w:rFonts w:asciiTheme="minorHAnsi" w:hAnsiTheme="minorHAnsi"/>
          <w:b/>
        </w:rPr>
      </w:pPr>
    </w:p>
    <w:p w:rsidR="00A665AF" w:rsidRPr="00B55418" w:rsidRDefault="00A665AF" w:rsidP="00EF62E4">
      <w:pPr>
        <w:spacing w:line="276" w:lineRule="auto"/>
        <w:rPr>
          <w:rFonts w:asciiTheme="minorHAnsi" w:hAnsiTheme="minorHAnsi"/>
          <w:b/>
        </w:rPr>
      </w:pPr>
      <w:r w:rsidRPr="00B55418">
        <w:rPr>
          <w:rFonts w:asciiTheme="minorHAnsi" w:hAnsiTheme="minorHAnsi"/>
          <w:b/>
        </w:rPr>
        <w:t>问题：</w:t>
      </w:r>
    </w:p>
    <w:p w:rsidR="00A665AF" w:rsidRPr="00B55418" w:rsidRDefault="0084594D" w:rsidP="00EF62E4">
      <w:pPr>
        <w:spacing w:line="276" w:lineRule="auto"/>
        <w:ind w:firstLine="420"/>
        <w:rPr>
          <w:rFonts w:asciiTheme="minorHAnsi" w:hAnsiTheme="minorHAnsi"/>
        </w:rPr>
      </w:pPr>
      <w:r w:rsidRPr="00B55418">
        <w:rPr>
          <w:rFonts w:asciiTheme="minorHAnsi" w:hAnsiTheme="minorHAnsi"/>
        </w:rPr>
        <w:t>1</w:t>
      </w:r>
      <w:r w:rsidR="00A665AF" w:rsidRPr="00B55418">
        <w:rPr>
          <w:rFonts w:asciiTheme="minorHAnsi" w:hAnsiTheme="minorHAnsi"/>
        </w:rPr>
        <w:t>在</w:t>
      </w:r>
      <w:r w:rsidR="00A665AF" w:rsidRPr="00B55418">
        <w:rPr>
          <w:rFonts w:asciiTheme="minorHAnsi" w:hAnsiTheme="minorHAnsi"/>
        </w:rPr>
        <w:t>SLAM</w:t>
      </w:r>
      <w:r w:rsidR="00A665AF" w:rsidRPr="00B55418">
        <w:rPr>
          <w:rFonts w:asciiTheme="minorHAnsi" w:hAnsiTheme="minorHAnsi"/>
        </w:rPr>
        <w:t>图优化中，观测量是什么，</w:t>
      </w:r>
      <w:r w:rsidR="00152095" w:rsidRPr="00B55418">
        <w:rPr>
          <w:rFonts w:asciiTheme="minorHAnsi" w:hAnsiTheme="minorHAnsi"/>
        </w:rPr>
        <w:t>如何获得观测量</w:t>
      </w:r>
      <w:r w:rsidR="00A665AF" w:rsidRPr="00B55418">
        <w:rPr>
          <w:rFonts w:asciiTheme="minorHAnsi" w:hAnsiTheme="minorHAnsi"/>
        </w:rPr>
        <w:t>？</w:t>
      </w:r>
      <w:r w:rsidR="00A665AF" w:rsidRPr="00B55418">
        <w:rPr>
          <w:rFonts w:asciiTheme="minorHAnsi" w:hAnsiTheme="minorHAnsi"/>
        </w:rPr>
        <w:t xml:space="preserve"> </w:t>
      </w:r>
    </w:p>
    <w:p w:rsidR="00A665AF" w:rsidRPr="00B55418" w:rsidRDefault="0084594D" w:rsidP="00EF62E4">
      <w:pPr>
        <w:spacing w:line="276" w:lineRule="auto"/>
        <w:ind w:firstLine="420"/>
        <w:rPr>
          <w:rFonts w:asciiTheme="minorHAnsi" w:hAnsiTheme="minorHAnsi"/>
        </w:rPr>
      </w:pPr>
      <w:r w:rsidRPr="00B55418">
        <w:rPr>
          <w:rFonts w:asciiTheme="minorHAnsi" w:hAnsiTheme="minorHAnsi"/>
        </w:rPr>
        <w:t>2</w:t>
      </w:r>
      <w:r w:rsidR="00A665AF" w:rsidRPr="00B55418">
        <w:rPr>
          <w:rFonts w:asciiTheme="minorHAnsi" w:hAnsiTheme="minorHAnsi"/>
        </w:rPr>
        <w:t>观测量服从的分布是什么？</w:t>
      </w:r>
    </w:p>
    <w:p w:rsidR="00A665AF" w:rsidRPr="00B55418" w:rsidRDefault="0084594D" w:rsidP="00EF62E4">
      <w:pPr>
        <w:spacing w:line="276" w:lineRule="auto"/>
        <w:ind w:firstLine="420"/>
        <w:rPr>
          <w:rFonts w:asciiTheme="minorHAnsi" w:hAnsiTheme="minorHAnsi"/>
        </w:rPr>
      </w:pPr>
      <w:r w:rsidRPr="00B55418">
        <w:rPr>
          <w:rFonts w:asciiTheme="minorHAnsi" w:hAnsiTheme="minorHAnsi"/>
        </w:rPr>
        <w:t>3</w:t>
      </w:r>
      <w:r w:rsidR="00A665AF" w:rsidRPr="00B55418">
        <w:rPr>
          <w:rFonts w:asciiTheme="minorHAnsi" w:hAnsiTheme="minorHAnsi"/>
        </w:rPr>
        <w:t>如果是上图情况，我们得到几个管测量？分别是什么？</w:t>
      </w:r>
    </w:p>
    <w:p w:rsidR="008F6CE6" w:rsidRDefault="0058176F" w:rsidP="00EF62E4">
      <w:pPr>
        <w:spacing w:line="276" w:lineRule="auto"/>
        <w:ind w:firstLine="420"/>
        <w:rPr>
          <w:rFonts w:asciiTheme="minorHAnsi" w:hAnsiTheme="minorHAnsi"/>
        </w:rPr>
      </w:pPr>
      <w:r w:rsidRPr="00B55418">
        <w:rPr>
          <w:rFonts w:asciiTheme="minorHAnsi" w:hAnsiTheme="minorHAnsi"/>
        </w:rPr>
        <w:t xml:space="preserve">4 </w:t>
      </w:r>
      <w:r w:rsidRPr="00B55418">
        <w:rPr>
          <w:rFonts w:asciiTheme="minorHAnsi" w:hAnsiTheme="minorHAnsi"/>
        </w:rPr>
        <w:t>什么条件下获得当前观测的似然度最大</w:t>
      </w:r>
      <w:r w:rsidRPr="00800925">
        <w:rPr>
          <w:rFonts w:asciiTheme="minorHAnsi" w:hAnsiTheme="minorHAnsi"/>
        </w:rPr>
        <w:t>？</w:t>
      </w:r>
      <w:r w:rsidR="00A92A57" w:rsidRPr="00800925">
        <w:rPr>
          <w:rFonts w:asciiTheme="minorHAnsi" w:hAnsiTheme="minorHAnsi" w:hint="eastAsia"/>
        </w:rPr>
        <w:t>如何</w:t>
      </w:r>
      <w:r w:rsidR="00A92A57" w:rsidRPr="00800925">
        <w:rPr>
          <w:rFonts w:asciiTheme="minorHAnsi" w:hAnsiTheme="minorHAnsi"/>
        </w:rPr>
        <w:t>求解该条件？</w:t>
      </w:r>
    </w:p>
    <w:p w:rsidR="001B7DD1" w:rsidRPr="00B55418" w:rsidRDefault="001B7DD1" w:rsidP="00EF62E4">
      <w:pPr>
        <w:spacing w:line="276" w:lineRule="auto"/>
        <w:ind w:firstLine="420"/>
        <w:rPr>
          <w:rFonts w:asciiTheme="minorHAnsi" w:hAnsiTheme="minorHAnsi" w:hint="eastAsia"/>
        </w:rPr>
      </w:pPr>
      <w:r>
        <w:rPr>
          <w:rFonts w:asciiTheme="minorHAnsi" w:hAnsiTheme="minorHAnsi" w:hint="eastAsia"/>
        </w:rPr>
        <w:t xml:space="preserve">5 </w:t>
      </w:r>
      <w:r>
        <w:rPr>
          <w:rFonts w:asciiTheme="minorHAnsi" w:hAnsiTheme="minorHAnsi" w:hint="eastAsia"/>
        </w:rPr>
        <w:t>在</w:t>
      </w:r>
      <w:r>
        <w:rPr>
          <w:rFonts w:asciiTheme="minorHAnsi" w:hAnsiTheme="minorHAnsi"/>
        </w:rPr>
        <w:t>这样的条件下进行极大似然估计比传统的利用匹配</w:t>
      </w:r>
      <w:r>
        <w:rPr>
          <w:rFonts w:asciiTheme="minorHAnsi" w:hAnsiTheme="minorHAnsi" w:hint="eastAsia"/>
        </w:rPr>
        <w:t>特征</w:t>
      </w:r>
      <w:r>
        <w:rPr>
          <w:rFonts w:asciiTheme="minorHAnsi" w:hAnsiTheme="minorHAnsi"/>
        </w:rPr>
        <w:t>点进行</w:t>
      </w:r>
      <w:r>
        <w:rPr>
          <w:rFonts w:asciiTheme="minorHAnsi" w:hAnsiTheme="minorHAnsi" w:hint="eastAsia"/>
        </w:rPr>
        <w:t>极大似然</w:t>
      </w:r>
      <w:r>
        <w:rPr>
          <w:rFonts w:asciiTheme="minorHAnsi" w:hAnsiTheme="minorHAnsi"/>
        </w:rPr>
        <w:t>估计的优势在</w:t>
      </w:r>
      <w:r>
        <w:rPr>
          <w:rFonts w:asciiTheme="minorHAnsi" w:hAnsiTheme="minorHAnsi" w:hint="eastAsia"/>
        </w:rPr>
        <w:t>哪里</w:t>
      </w:r>
      <w:r>
        <w:rPr>
          <w:rFonts w:asciiTheme="minorHAnsi" w:hAnsiTheme="minorHAnsi"/>
        </w:rPr>
        <w:t>？</w:t>
      </w:r>
    </w:p>
    <w:p w:rsidR="0058176F" w:rsidRPr="00B55418" w:rsidRDefault="0058176F" w:rsidP="00EF62E4">
      <w:pPr>
        <w:spacing w:line="276" w:lineRule="auto"/>
        <w:rPr>
          <w:rFonts w:asciiTheme="minorHAnsi" w:hAnsiTheme="minorHAnsi"/>
        </w:rPr>
      </w:pPr>
    </w:p>
    <w:p w:rsidR="008F6CE6" w:rsidRPr="00B55418" w:rsidRDefault="008F6CE6" w:rsidP="00EF62E4">
      <w:pPr>
        <w:spacing w:line="276" w:lineRule="auto"/>
        <w:rPr>
          <w:rFonts w:asciiTheme="minorHAnsi" w:hAnsiTheme="minorHAnsi"/>
          <w:b/>
        </w:rPr>
      </w:pPr>
      <w:r w:rsidRPr="00B55418">
        <w:rPr>
          <w:rFonts w:asciiTheme="minorHAnsi" w:hAnsiTheme="minorHAnsi"/>
          <w:b/>
        </w:rPr>
        <w:t>答：</w:t>
      </w:r>
    </w:p>
    <w:p w:rsidR="0084594D" w:rsidRPr="00B55418" w:rsidRDefault="00F44F11" w:rsidP="00EF62E4">
      <w:pPr>
        <w:spacing w:line="276" w:lineRule="auto"/>
        <w:rPr>
          <w:rFonts w:asciiTheme="minorHAnsi" w:hAnsiTheme="minorHAnsi"/>
          <w:b/>
        </w:rPr>
      </w:pPr>
      <w:r w:rsidRPr="00B55418">
        <w:rPr>
          <w:rFonts w:asciiTheme="minorHAnsi" w:hAnsiTheme="minorHAnsi"/>
        </w:rPr>
        <w:tab/>
      </w:r>
      <w:r w:rsidR="0084594D" w:rsidRPr="00B55418">
        <w:rPr>
          <w:rFonts w:asciiTheme="minorHAnsi" w:hAnsiTheme="minorHAnsi"/>
          <w:b/>
        </w:rPr>
        <w:t>1</w:t>
      </w:r>
      <w:r w:rsidR="00D372F0" w:rsidRPr="00B55418">
        <w:rPr>
          <w:rFonts w:asciiTheme="minorHAnsi" w:hAnsiTheme="minorHAnsi"/>
          <w:b/>
        </w:rPr>
        <w:t>在</w:t>
      </w:r>
      <w:r w:rsidR="00D372F0" w:rsidRPr="00B55418">
        <w:rPr>
          <w:rFonts w:asciiTheme="minorHAnsi" w:hAnsiTheme="minorHAnsi"/>
          <w:b/>
        </w:rPr>
        <w:t>SLAM</w:t>
      </w:r>
      <w:r w:rsidR="00D372F0" w:rsidRPr="00B55418">
        <w:rPr>
          <w:rFonts w:asciiTheme="minorHAnsi" w:hAnsiTheme="minorHAnsi"/>
          <w:b/>
        </w:rPr>
        <w:t>图优化中，观测量是什么，如何获得观测量？</w:t>
      </w:r>
    </w:p>
    <w:p w:rsidR="005361DF" w:rsidRDefault="0084594D" w:rsidP="00EF62E4">
      <w:pPr>
        <w:spacing w:line="276" w:lineRule="auto"/>
        <w:ind w:firstLine="420"/>
        <w:rPr>
          <w:rFonts w:asciiTheme="minorHAnsi" w:hAnsiTheme="minorHAnsi"/>
        </w:rPr>
      </w:pPr>
      <w:r w:rsidRPr="00B55418">
        <w:rPr>
          <w:rFonts w:asciiTheme="minorHAnsi" w:hAnsiTheme="minorHAnsi"/>
        </w:rPr>
        <w:t>观测量是什么：</w:t>
      </w:r>
      <w:r w:rsidR="00F44F11" w:rsidRPr="00B55418">
        <w:rPr>
          <w:rFonts w:asciiTheme="minorHAnsi" w:hAnsiTheme="minorHAnsi"/>
        </w:rPr>
        <w:t>观测量是边（</w:t>
      </w:r>
      <w:r w:rsidR="001C377A">
        <w:rPr>
          <w:rFonts w:asciiTheme="minorHAnsi" w:hAnsiTheme="minorHAnsi"/>
        </w:rPr>
        <w:t>Edge</w:t>
      </w:r>
      <w:r w:rsidR="00F44F11" w:rsidRPr="00B55418">
        <w:rPr>
          <w:rFonts w:asciiTheme="minorHAnsi" w:hAnsiTheme="minorHAnsi"/>
        </w:rPr>
        <w:t>），即两个相机</w:t>
      </w:r>
      <w:proofErr w:type="spellStart"/>
      <w:r w:rsidR="00F44F11" w:rsidRPr="00B55418">
        <w:rPr>
          <w:rFonts w:asciiTheme="minorHAnsi" w:hAnsiTheme="minorHAnsi"/>
        </w:rPr>
        <w:t>pos</w:t>
      </w:r>
      <w:proofErr w:type="spellEnd"/>
      <w:r w:rsidR="00F44F11" w:rsidRPr="00B55418">
        <w:rPr>
          <w:rFonts w:asciiTheme="minorHAnsi" w:hAnsiTheme="minorHAnsi"/>
        </w:rPr>
        <w:t>之间的相对变化量。</w:t>
      </w:r>
    </w:p>
    <w:p w:rsidR="0084594D" w:rsidRPr="00B55418" w:rsidRDefault="00F44F11" w:rsidP="00EF62E4">
      <w:pPr>
        <w:spacing w:line="276" w:lineRule="auto"/>
        <w:ind w:firstLine="420"/>
        <w:rPr>
          <w:rFonts w:asciiTheme="minorHAnsi" w:hAnsiTheme="minorHAnsi"/>
        </w:rPr>
      </w:pPr>
      <w:r w:rsidRPr="00B55418">
        <w:rPr>
          <w:rFonts w:asciiTheme="minorHAnsi" w:hAnsiTheme="minorHAnsi"/>
        </w:rPr>
        <w:t>回想</w:t>
      </w:r>
      <w:r w:rsidRPr="00B55418">
        <w:rPr>
          <w:rFonts w:asciiTheme="minorHAnsi" w:hAnsiTheme="minorHAnsi"/>
        </w:rPr>
        <w:t>SLAM</w:t>
      </w:r>
      <w:r w:rsidRPr="00B55418">
        <w:rPr>
          <w:rFonts w:asciiTheme="minorHAnsi" w:hAnsiTheme="minorHAnsi"/>
        </w:rPr>
        <w:t>过程中，一直是确定相机的两两相对位置。这种相对位置就是图优化中的观测量。</w:t>
      </w:r>
    </w:p>
    <w:p w:rsidR="00F44F11" w:rsidRPr="00B55418" w:rsidRDefault="0084594D" w:rsidP="00EF62E4">
      <w:pPr>
        <w:spacing w:line="276" w:lineRule="auto"/>
        <w:ind w:firstLine="420"/>
        <w:rPr>
          <w:rFonts w:asciiTheme="minorHAnsi" w:hAnsiTheme="minorHAnsi"/>
        </w:rPr>
      </w:pPr>
      <w:r w:rsidRPr="00B55418">
        <w:rPr>
          <w:rFonts w:asciiTheme="minorHAnsi" w:hAnsiTheme="minorHAnsi"/>
        </w:rPr>
        <w:t>观测量如何得到：通过两站相机获得的影像的同名点匹配得到。</w:t>
      </w:r>
    </w:p>
    <w:p w:rsidR="0058176F" w:rsidRPr="00B55418" w:rsidRDefault="0084594D" w:rsidP="00EF62E4">
      <w:pPr>
        <w:spacing w:line="276" w:lineRule="auto"/>
        <w:rPr>
          <w:rFonts w:asciiTheme="minorHAnsi" w:hAnsiTheme="minorHAnsi"/>
        </w:rPr>
      </w:pPr>
      <w:r w:rsidRPr="00B55418">
        <w:rPr>
          <w:rFonts w:asciiTheme="minorHAnsi" w:hAnsiTheme="minorHAnsi"/>
        </w:rPr>
        <w:tab/>
      </w:r>
    </w:p>
    <w:p w:rsidR="00F44F11" w:rsidRPr="00B55418" w:rsidRDefault="0058176F" w:rsidP="00EF62E4">
      <w:pPr>
        <w:spacing w:line="276" w:lineRule="auto"/>
        <w:ind w:firstLine="420"/>
        <w:rPr>
          <w:rFonts w:asciiTheme="minorHAnsi" w:hAnsiTheme="minorHAnsi"/>
          <w:b/>
        </w:rPr>
      </w:pPr>
      <w:r w:rsidRPr="00B55418">
        <w:rPr>
          <w:rFonts w:asciiTheme="minorHAnsi" w:hAnsiTheme="minorHAnsi"/>
          <w:b/>
        </w:rPr>
        <w:t>2</w:t>
      </w:r>
      <w:r w:rsidR="00B01D03" w:rsidRPr="00B55418">
        <w:rPr>
          <w:rFonts w:asciiTheme="minorHAnsi" w:hAnsiTheme="minorHAnsi"/>
          <w:b/>
        </w:rPr>
        <w:t>观测量服从的分布是什么？</w:t>
      </w:r>
    </w:p>
    <w:p w:rsidR="00547C96" w:rsidRPr="00B55418" w:rsidRDefault="00F44F11" w:rsidP="00EF62E4">
      <w:pPr>
        <w:spacing w:line="276" w:lineRule="auto"/>
        <w:rPr>
          <w:rFonts w:asciiTheme="minorHAnsi" w:hAnsiTheme="minorHAnsi" w:hint="eastAsia"/>
        </w:rPr>
      </w:pPr>
      <w:r w:rsidRPr="00B55418">
        <w:rPr>
          <w:rFonts w:asciiTheme="minorHAnsi" w:hAnsiTheme="minorHAnsi"/>
        </w:rPr>
        <w:tab/>
      </w:r>
      <w:r w:rsidR="00C461BE" w:rsidRPr="00B55418">
        <w:rPr>
          <w:rFonts w:asciiTheme="minorHAnsi" w:hAnsiTheme="minorHAnsi"/>
        </w:rPr>
        <w:t>我们假定</w:t>
      </w:r>
      <w:r w:rsidRPr="00B55418">
        <w:rPr>
          <w:rFonts w:asciiTheme="minorHAnsi" w:hAnsiTheme="minorHAnsi"/>
        </w:rPr>
        <w:t>观测</w:t>
      </w:r>
      <w:r w:rsidR="00547C96" w:rsidRPr="00B55418">
        <w:rPr>
          <w:rFonts w:asciiTheme="minorHAnsi" w:hAnsiTheme="minorHAnsi"/>
        </w:rPr>
        <w:t>量</w:t>
      </w:r>
      <w:r w:rsidR="00282368" w:rsidRPr="006640FB">
        <w:rPr>
          <w:position w:val="-14"/>
        </w:rPr>
        <w:object w:dxaOrig="1860" w:dyaOrig="400">
          <v:shape id="_x0000_i1029" type="#_x0000_t75" style="width:93pt;height:20.25pt" o:ole="">
            <v:imagedata r:id="rId5" o:title=""/>
          </v:shape>
          <o:OLEObject Type="Embed" ProgID="Equation.DSMT4" ShapeID="_x0000_i1029" DrawAspect="Content" ObjectID="_1525598456" r:id="rId6"/>
        </w:object>
      </w:r>
      <w:r w:rsidR="00282368">
        <w:rPr>
          <w:rFonts w:asciiTheme="minorHAnsi" w:hAnsiTheme="minorHAnsi"/>
        </w:rPr>
        <w:t>服从高斯分布</w:t>
      </w:r>
    </w:p>
    <w:p w:rsidR="00F44F11" w:rsidRPr="00B55418" w:rsidRDefault="00547C96" w:rsidP="00EF62E4">
      <w:pPr>
        <w:spacing w:line="276" w:lineRule="auto"/>
        <w:ind w:firstLine="420"/>
        <w:rPr>
          <w:rFonts w:asciiTheme="minorHAnsi" w:hAnsiTheme="minorHAnsi"/>
        </w:rPr>
      </w:pPr>
      <w:r w:rsidRPr="00B55418">
        <w:rPr>
          <w:rFonts w:asciiTheme="minorHAnsi" w:hAnsiTheme="minorHAnsi"/>
        </w:rPr>
        <w:t>真实的</w:t>
      </w:r>
      <w:r w:rsidR="0058176F" w:rsidRPr="00B55418">
        <w:rPr>
          <w:rFonts w:asciiTheme="minorHAnsi" w:hAnsiTheme="minorHAnsi"/>
        </w:rPr>
        <w:t>两</w:t>
      </w:r>
      <w:proofErr w:type="gramStart"/>
      <w:r w:rsidR="0058176F" w:rsidRPr="00B55418">
        <w:rPr>
          <w:rFonts w:asciiTheme="minorHAnsi" w:hAnsiTheme="minorHAnsi"/>
        </w:rPr>
        <w:t>站相机</w:t>
      </w:r>
      <w:proofErr w:type="gramEnd"/>
      <w:r w:rsidR="0058176F" w:rsidRPr="00B55418">
        <w:rPr>
          <w:rFonts w:asciiTheme="minorHAnsi" w:hAnsiTheme="minorHAnsi"/>
        </w:rPr>
        <w:t>之间的</w:t>
      </w:r>
      <w:proofErr w:type="spellStart"/>
      <w:r w:rsidR="000B1BD5" w:rsidRPr="00B55418">
        <w:rPr>
          <w:rFonts w:asciiTheme="minorHAnsi" w:hAnsiTheme="minorHAnsi"/>
        </w:rPr>
        <w:t>p</w:t>
      </w:r>
      <w:r w:rsidR="0058176F" w:rsidRPr="00B55418">
        <w:rPr>
          <w:rFonts w:asciiTheme="minorHAnsi" w:hAnsiTheme="minorHAnsi"/>
        </w:rPr>
        <w:t>os</w:t>
      </w:r>
      <w:proofErr w:type="spellEnd"/>
      <w:r w:rsidR="0058176F" w:rsidRPr="00B55418">
        <w:rPr>
          <w:rFonts w:asciiTheme="minorHAnsi" w:hAnsiTheme="minorHAnsi"/>
        </w:rPr>
        <w:t>变化量</w:t>
      </w:r>
      <w:r w:rsidRPr="00B55418">
        <w:rPr>
          <w:rFonts w:asciiTheme="minorHAnsi" w:hAnsiTheme="minorHAnsi"/>
        </w:rPr>
        <w:t>为</w:t>
      </w:r>
      <w:r w:rsidR="001C377A" w:rsidRPr="006640FB">
        <w:rPr>
          <w:position w:val="-14"/>
        </w:rPr>
        <w:object w:dxaOrig="1920" w:dyaOrig="400">
          <v:shape id="_x0000_i1026" type="#_x0000_t75" style="width:96pt;height:20.25pt" o:ole="">
            <v:imagedata r:id="rId7" o:title=""/>
          </v:shape>
          <o:OLEObject Type="Embed" ProgID="Equation.DSMT4" ShapeID="_x0000_i1026" DrawAspect="Content" ObjectID="_1525598457" r:id="rId8"/>
        </w:object>
      </w:r>
    </w:p>
    <w:p w:rsidR="001C377A" w:rsidRPr="00B55418" w:rsidRDefault="00547C96" w:rsidP="00EF62E4">
      <w:pPr>
        <w:spacing w:line="276" w:lineRule="auto"/>
        <w:ind w:firstLine="420"/>
        <w:rPr>
          <w:rFonts w:asciiTheme="minorHAnsi" w:hAnsiTheme="minorHAnsi" w:hint="eastAsia"/>
        </w:rPr>
      </w:pPr>
      <w:r w:rsidRPr="00B55418">
        <w:rPr>
          <w:rFonts w:asciiTheme="minorHAnsi" w:hAnsiTheme="minorHAnsi"/>
        </w:rPr>
        <w:t>则</w:t>
      </w:r>
      <w:r w:rsidR="001C377A">
        <w:rPr>
          <w:rFonts w:asciiTheme="minorHAnsi" w:hAnsiTheme="minorHAnsi" w:hint="eastAsia"/>
        </w:rPr>
        <w:t>观测量</w:t>
      </w:r>
      <w:r w:rsidR="00141EED" w:rsidRPr="001C377A">
        <w:rPr>
          <w:position w:val="-14"/>
        </w:rPr>
        <w:object w:dxaOrig="1740" w:dyaOrig="400">
          <v:shape id="_x0000_i1028" type="#_x0000_t75" style="width:87pt;height:20.25pt" o:ole="">
            <v:imagedata r:id="rId9" o:title=""/>
          </v:shape>
          <o:OLEObject Type="Embed" ProgID="Equation.DSMT4" ShapeID="_x0000_i1028" DrawAspect="Content" ObjectID="_1525598458" r:id="rId10"/>
        </w:object>
      </w:r>
      <w:r w:rsidR="001C377A">
        <w:rPr>
          <w:rFonts w:hint="eastAsia"/>
        </w:rPr>
        <w:t>服从</w:t>
      </w:r>
      <w:r w:rsidR="00141EED" w:rsidRPr="006640FB">
        <w:rPr>
          <w:position w:val="-16"/>
        </w:rPr>
        <w:object w:dxaOrig="2780" w:dyaOrig="440">
          <v:shape id="_x0000_i1027" type="#_x0000_t75" style="width:138.75pt;height:21.75pt" o:ole="">
            <v:imagedata r:id="rId11" o:title=""/>
          </v:shape>
          <o:OLEObject Type="Embed" ProgID="Equation.DSMT4" ShapeID="_x0000_i1027" DrawAspect="Content" ObjectID="_1525598459" r:id="rId12"/>
        </w:object>
      </w:r>
    </w:p>
    <w:p w:rsidR="00F44F11" w:rsidRPr="00B55418" w:rsidRDefault="00F44F11" w:rsidP="00EF62E4">
      <w:pPr>
        <w:spacing w:line="276" w:lineRule="auto"/>
        <w:rPr>
          <w:rFonts w:asciiTheme="minorHAnsi" w:hAnsiTheme="minorHAnsi"/>
        </w:rPr>
      </w:pPr>
    </w:p>
    <w:p w:rsidR="00F44F11" w:rsidRPr="00B55418" w:rsidRDefault="0058176F" w:rsidP="00EF62E4">
      <w:pPr>
        <w:spacing w:line="276" w:lineRule="auto"/>
        <w:ind w:firstLine="420"/>
        <w:rPr>
          <w:rFonts w:asciiTheme="minorHAnsi" w:hAnsiTheme="minorHAnsi"/>
          <w:b/>
        </w:rPr>
      </w:pPr>
      <w:r w:rsidRPr="00B55418">
        <w:rPr>
          <w:rFonts w:asciiTheme="minorHAnsi" w:hAnsiTheme="minorHAnsi"/>
          <w:b/>
        </w:rPr>
        <w:lastRenderedPageBreak/>
        <w:t>3</w:t>
      </w:r>
      <w:r w:rsidR="00C461BE" w:rsidRPr="00B55418">
        <w:rPr>
          <w:rFonts w:asciiTheme="minorHAnsi" w:hAnsiTheme="minorHAnsi"/>
          <w:b/>
        </w:rPr>
        <w:t>如果是上图情况</w:t>
      </w:r>
      <w:r w:rsidR="00EF096B" w:rsidRPr="00B55418">
        <w:rPr>
          <w:rFonts w:asciiTheme="minorHAnsi" w:hAnsiTheme="minorHAnsi"/>
          <w:b/>
        </w:rPr>
        <w:t>，我们得到几个观测量</w:t>
      </w:r>
      <w:r w:rsidR="00C461BE" w:rsidRPr="00B55418">
        <w:rPr>
          <w:rFonts w:asciiTheme="minorHAnsi" w:hAnsiTheme="minorHAnsi"/>
          <w:b/>
        </w:rPr>
        <w:t>？分别是什么？</w:t>
      </w:r>
    </w:p>
    <w:p w:rsidR="00617ABF" w:rsidRPr="00477FF2" w:rsidRDefault="00617ABF" w:rsidP="00EF62E4">
      <w:pPr>
        <w:pStyle w:val="a4"/>
        <w:numPr>
          <w:ilvl w:val="0"/>
          <w:numId w:val="3"/>
        </w:numPr>
        <w:spacing w:line="276" w:lineRule="auto"/>
        <w:ind w:firstLineChars="0"/>
        <w:rPr>
          <w:rFonts w:asciiTheme="minorHAnsi" w:hAnsiTheme="minorHAnsi"/>
        </w:rPr>
      </w:pPr>
      <w:r w:rsidRPr="00477FF2">
        <w:rPr>
          <w:rFonts w:asciiTheme="minorHAnsi" w:hAnsiTheme="minorHAnsi"/>
        </w:rPr>
        <w:t>P1-P2</w:t>
      </w:r>
      <w:r w:rsidRPr="00477FF2">
        <w:rPr>
          <w:rFonts w:asciiTheme="minorHAnsi" w:hAnsiTheme="minorHAnsi"/>
        </w:rPr>
        <w:t>：</w:t>
      </w:r>
      <w:r w:rsidR="00477FF2" w:rsidRPr="00477FF2">
        <w:rPr>
          <w:position w:val="-12"/>
        </w:rPr>
        <w:object w:dxaOrig="700" w:dyaOrig="360">
          <v:shape id="_x0000_i1030" type="#_x0000_t75" style="width:35.25pt;height:18pt" o:ole="">
            <v:imagedata r:id="rId13" o:title=""/>
          </v:shape>
          <o:OLEObject Type="Embed" ProgID="Equation.DSMT4" ShapeID="_x0000_i1030" DrawAspect="Content" ObjectID="_1525598460" r:id="rId14"/>
        </w:object>
      </w:r>
      <w:r w:rsidR="00477FF2">
        <w:rPr>
          <w:rFonts w:hint="eastAsia"/>
        </w:rPr>
        <w:t>；</w:t>
      </w:r>
      <w:r w:rsidR="00E81229" w:rsidRPr="00477FF2">
        <w:rPr>
          <w:rFonts w:asciiTheme="minorHAnsi" w:hAnsiTheme="minorHAnsi"/>
        </w:rPr>
        <w:t>P1-P3</w:t>
      </w:r>
      <w:r w:rsidR="00E81229" w:rsidRPr="00477FF2">
        <w:rPr>
          <w:rFonts w:asciiTheme="minorHAnsi" w:hAnsiTheme="minorHAnsi"/>
        </w:rPr>
        <w:t>：</w:t>
      </w:r>
      <w:r w:rsidR="00477FF2" w:rsidRPr="00477FF2">
        <w:rPr>
          <w:position w:val="-12"/>
        </w:rPr>
        <w:object w:dxaOrig="700" w:dyaOrig="360">
          <v:shape id="_x0000_i1034" type="#_x0000_t75" style="width:35.25pt;height:18pt" o:ole="">
            <v:imagedata r:id="rId15" o:title=""/>
          </v:shape>
          <o:OLEObject Type="Embed" ProgID="Equation.DSMT4" ShapeID="_x0000_i1034" DrawAspect="Content" ObjectID="_1525598461" r:id="rId16"/>
        </w:object>
      </w:r>
      <w:r w:rsidR="00477FF2" w:rsidRPr="00477FF2">
        <w:rPr>
          <w:rFonts w:asciiTheme="minorHAnsi" w:hAnsiTheme="minorHAnsi" w:hint="eastAsia"/>
        </w:rPr>
        <w:t>；</w:t>
      </w:r>
      <w:r w:rsidRPr="00477FF2">
        <w:rPr>
          <w:rFonts w:asciiTheme="minorHAnsi" w:hAnsiTheme="minorHAnsi"/>
        </w:rPr>
        <w:t>P2-P3</w:t>
      </w:r>
      <w:r w:rsidRPr="00477FF2">
        <w:rPr>
          <w:rFonts w:asciiTheme="minorHAnsi" w:hAnsiTheme="minorHAnsi"/>
        </w:rPr>
        <w:t>：</w:t>
      </w:r>
      <w:r w:rsidR="00477FF2" w:rsidRPr="00477FF2">
        <w:rPr>
          <w:position w:val="-12"/>
        </w:rPr>
        <w:object w:dxaOrig="700" w:dyaOrig="360">
          <v:shape id="_x0000_i1035" type="#_x0000_t75" style="width:35.25pt;height:18pt" o:ole="">
            <v:imagedata r:id="rId17" o:title=""/>
          </v:shape>
          <o:OLEObject Type="Embed" ProgID="Equation.DSMT4" ShapeID="_x0000_i1035" DrawAspect="Content" ObjectID="_1525598462" r:id="rId18"/>
        </w:object>
      </w:r>
      <w:r w:rsidR="00477FF2" w:rsidRPr="00477FF2">
        <w:rPr>
          <w:rFonts w:asciiTheme="minorHAnsi" w:hAnsiTheme="minorHAnsi" w:hint="eastAsia"/>
        </w:rPr>
        <w:t>；</w:t>
      </w:r>
      <w:r w:rsidRPr="00477FF2">
        <w:rPr>
          <w:rFonts w:asciiTheme="minorHAnsi" w:hAnsiTheme="minorHAnsi"/>
        </w:rPr>
        <w:t>P3-P4</w:t>
      </w:r>
      <w:r w:rsidRPr="00477FF2">
        <w:rPr>
          <w:rFonts w:asciiTheme="minorHAnsi" w:hAnsiTheme="minorHAnsi"/>
        </w:rPr>
        <w:t>：</w:t>
      </w:r>
      <w:r w:rsidR="00477FF2" w:rsidRPr="00477FF2">
        <w:rPr>
          <w:position w:val="-12"/>
        </w:rPr>
        <w:object w:dxaOrig="700" w:dyaOrig="360">
          <v:shape id="_x0000_i1036" type="#_x0000_t75" style="width:35.25pt;height:18pt" o:ole="">
            <v:imagedata r:id="rId19" o:title=""/>
          </v:shape>
          <o:OLEObject Type="Embed" ProgID="Equation.DSMT4" ShapeID="_x0000_i1036" DrawAspect="Content" ObjectID="_1525598463" r:id="rId20"/>
        </w:object>
      </w:r>
    </w:p>
    <w:p w:rsidR="00617ABF" w:rsidRPr="00477FF2" w:rsidRDefault="00617ABF" w:rsidP="00EF62E4">
      <w:pPr>
        <w:pStyle w:val="a4"/>
        <w:numPr>
          <w:ilvl w:val="0"/>
          <w:numId w:val="3"/>
        </w:numPr>
        <w:spacing w:line="276" w:lineRule="auto"/>
        <w:ind w:firstLineChars="0"/>
        <w:rPr>
          <w:rFonts w:asciiTheme="minorHAnsi" w:hAnsiTheme="minorHAnsi"/>
        </w:rPr>
      </w:pPr>
      <w:r w:rsidRPr="00477FF2">
        <w:rPr>
          <w:rFonts w:asciiTheme="minorHAnsi" w:hAnsiTheme="minorHAnsi"/>
        </w:rPr>
        <w:t>P3-P5</w:t>
      </w:r>
      <w:r w:rsidRPr="00477FF2">
        <w:rPr>
          <w:rFonts w:asciiTheme="minorHAnsi" w:hAnsiTheme="minorHAnsi"/>
        </w:rPr>
        <w:t>：</w:t>
      </w:r>
      <w:r w:rsidR="00477FF2" w:rsidRPr="00477FF2">
        <w:rPr>
          <w:position w:val="-12"/>
        </w:rPr>
        <w:object w:dxaOrig="700" w:dyaOrig="360">
          <v:shape id="_x0000_i1031" type="#_x0000_t75" style="width:35.25pt;height:18pt" o:ole="">
            <v:imagedata r:id="rId21" o:title=""/>
          </v:shape>
          <o:OLEObject Type="Embed" ProgID="Equation.DSMT4" ShapeID="_x0000_i1031" DrawAspect="Content" ObjectID="_1525598464" r:id="rId22"/>
        </w:object>
      </w:r>
      <w:r w:rsidR="00477FF2">
        <w:rPr>
          <w:rFonts w:asciiTheme="minorHAnsi" w:hAnsiTheme="minorHAnsi" w:hint="eastAsia"/>
        </w:rPr>
        <w:t>；</w:t>
      </w:r>
      <w:r w:rsidRPr="00477FF2">
        <w:rPr>
          <w:rFonts w:asciiTheme="minorHAnsi" w:hAnsiTheme="minorHAnsi"/>
        </w:rPr>
        <w:t>P4-P5</w:t>
      </w:r>
      <w:r w:rsidRPr="00477FF2">
        <w:rPr>
          <w:rFonts w:asciiTheme="minorHAnsi" w:hAnsiTheme="minorHAnsi"/>
        </w:rPr>
        <w:t>：</w:t>
      </w:r>
      <w:r w:rsidR="00477FF2" w:rsidRPr="00477FF2">
        <w:rPr>
          <w:position w:val="-12"/>
        </w:rPr>
        <w:object w:dxaOrig="720" w:dyaOrig="360">
          <v:shape id="_x0000_i1032" type="#_x0000_t75" style="width:36pt;height:18pt" o:ole="">
            <v:imagedata r:id="rId23" o:title=""/>
          </v:shape>
          <o:OLEObject Type="Embed" ProgID="Equation.DSMT4" ShapeID="_x0000_i1032" DrawAspect="Content" ObjectID="_1525598465" r:id="rId24"/>
        </w:object>
      </w:r>
      <w:r w:rsidR="00477FF2" w:rsidRPr="00477FF2">
        <w:rPr>
          <w:rFonts w:asciiTheme="minorHAnsi" w:hAnsiTheme="minorHAnsi" w:hint="eastAsia"/>
        </w:rPr>
        <w:t>；</w:t>
      </w:r>
      <w:r w:rsidRPr="00477FF2">
        <w:rPr>
          <w:rFonts w:asciiTheme="minorHAnsi" w:hAnsiTheme="minorHAnsi"/>
        </w:rPr>
        <w:t>P5-P6</w:t>
      </w:r>
      <w:r w:rsidRPr="00477FF2">
        <w:rPr>
          <w:rFonts w:asciiTheme="minorHAnsi" w:hAnsiTheme="minorHAnsi"/>
        </w:rPr>
        <w:t>：</w:t>
      </w:r>
      <w:r w:rsidR="00477FF2" w:rsidRPr="00477FF2">
        <w:rPr>
          <w:position w:val="-12"/>
        </w:rPr>
        <w:object w:dxaOrig="700" w:dyaOrig="360">
          <v:shape id="_x0000_i1033" type="#_x0000_t75" style="width:35.25pt;height:18pt" o:ole="">
            <v:imagedata r:id="rId25" o:title=""/>
          </v:shape>
          <o:OLEObject Type="Embed" ProgID="Equation.DSMT4" ShapeID="_x0000_i1033" DrawAspect="Content" ObjectID="_1525598466" r:id="rId26"/>
        </w:object>
      </w:r>
    </w:p>
    <w:p w:rsidR="00617ABF" w:rsidRPr="00B55418" w:rsidRDefault="00F327AF" w:rsidP="00EF62E4">
      <w:pPr>
        <w:pStyle w:val="a4"/>
        <w:spacing w:line="276" w:lineRule="auto"/>
        <w:ind w:left="420" w:firstLineChars="0" w:firstLine="0"/>
        <w:rPr>
          <w:rFonts w:asciiTheme="minorHAnsi" w:hAnsiTheme="minorHAnsi" w:hint="eastAsia"/>
        </w:rPr>
      </w:pPr>
      <w:r w:rsidRPr="00B55418">
        <w:rPr>
          <w:rFonts w:asciiTheme="minorHAnsi" w:hAnsiTheme="minorHAnsi"/>
        </w:rPr>
        <w:t>共</w:t>
      </w:r>
      <w:r w:rsidRPr="00B55418">
        <w:rPr>
          <w:rFonts w:asciiTheme="minorHAnsi" w:hAnsiTheme="minorHAnsi"/>
        </w:rPr>
        <w:t>7</w:t>
      </w:r>
      <w:r w:rsidRPr="00B55418">
        <w:rPr>
          <w:rFonts w:asciiTheme="minorHAnsi" w:hAnsiTheme="minorHAnsi"/>
        </w:rPr>
        <w:t>个</w:t>
      </w:r>
      <w:r w:rsidR="00477FF2">
        <w:rPr>
          <w:rFonts w:asciiTheme="minorHAnsi" w:hAnsiTheme="minorHAnsi"/>
        </w:rPr>
        <w:t>Edge</w:t>
      </w:r>
      <w:r w:rsidRPr="00B55418">
        <w:rPr>
          <w:rFonts w:asciiTheme="minorHAnsi" w:hAnsiTheme="minorHAnsi"/>
        </w:rPr>
        <w:t>的观测量</w:t>
      </w:r>
      <w:r w:rsidR="002D72DF">
        <w:rPr>
          <w:rFonts w:asciiTheme="minorHAnsi" w:hAnsiTheme="minorHAnsi" w:hint="eastAsia"/>
        </w:rPr>
        <w:t>，</w:t>
      </w:r>
      <w:r w:rsidR="002D72DF">
        <w:rPr>
          <w:rFonts w:asciiTheme="minorHAnsi" w:hAnsiTheme="minorHAnsi"/>
        </w:rPr>
        <w:t>并且七</w:t>
      </w:r>
      <w:r w:rsidR="002D72DF">
        <w:rPr>
          <w:rFonts w:asciiTheme="minorHAnsi" w:hAnsiTheme="minorHAnsi" w:hint="eastAsia"/>
        </w:rPr>
        <w:t>条</w:t>
      </w:r>
      <w:r w:rsidR="002D72DF">
        <w:rPr>
          <w:rFonts w:asciiTheme="minorHAnsi" w:hAnsiTheme="minorHAnsi"/>
        </w:rPr>
        <w:t>边</w:t>
      </w:r>
      <w:r w:rsidR="002D72DF">
        <w:rPr>
          <w:rFonts w:asciiTheme="minorHAnsi" w:hAnsiTheme="minorHAnsi" w:hint="eastAsia"/>
        </w:rPr>
        <w:t>的</w:t>
      </w:r>
      <w:r w:rsidR="002D72DF">
        <w:rPr>
          <w:rFonts w:asciiTheme="minorHAnsi" w:hAnsiTheme="minorHAnsi"/>
        </w:rPr>
        <w:t>观测是独立同分布的。</w:t>
      </w:r>
    </w:p>
    <w:p w:rsidR="00314453" w:rsidRDefault="00314453" w:rsidP="00EF62E4">
      <w:pPr>
        <w:spacing w:line="276" w:lineRule="auto"/>
        <w:ind w:firstLine="420"/>
        <w:rPr>
          <w:rFonts w:asciiTheme="minorHAnsi" w:hAnsiTheme="minorHAnsi"/>
          <w:b/>
        </w:rPr>
      </w:pPr>
    </w:p>
    <w:p w:rsidR="008B7DB1" w:rsidRDefault="008B7DB1" w:rsidP="00EF62E4">
      <w:pPr>
        <w:spacing w:line="276" w:lineRule="auto"/>
        <w:ind w:firstLine="420"/>
        <w:rPr>
          <w:rFonts w:asciiTheme="minorHAnsi" w:hAnsiTheme="minorHAnsi"/>
          <w:b/>
        </w:rPr>
      </w:pPr>
      <w:r w:rsidRPr="00B55418">
        <w:rPr>
          <w:rFonts w:asciiTheme="minorHAnsi" w:hAnsiTheme="minorHAnsi"/>
          <w:noProof/>
        </w:rPr>
        <mc:AlternateContent>
          <mc:Choice Requires="wpc">
            <w:drawing>
              <wp:inline distT="0" distB="0" distL="0" distR="0" wp14:anchorId="42B17791" wp14:editId="2D44CAB9">
                <wp:extent cx="5274310" cy="1447800"/>
                <wp:effectExtent l="0" t="0" r="0" b="19050"/>
                <wp:docPr id="68" name="画布 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9" name="椭圆 49"/>
                        <wps:cNvSpPr/>
                        <wps:spPr>
                          <a:xfrm>
                            <a:off x="3925560" y="79035"/>
                            <a:ext cx="539750" cy="5397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8B7DB1" w:rsidRDefault="002467DC" w:rsidP="008B7DB1">
                              <w:pPr>
                                <w:pStyle w:val="a3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cs="Times New Roman"/>
                                  <w:b/>
                                  <w:bCs/>
                                  <w:sz w:val="21"/>
                                  <w:szCs w:val="21"/>
                                </w:rPr>
                                <w:t>E7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椭圆 50"/>
                        <wps:cNvSpPr/>
                        <wps:spPr>
                          <a:xfrm>
                            <a:off x="3301275" y="79634"/>
                            <a:ext cx="539750" cy="5397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8B7DB1" w:rsidRPr="00623EE6" w:rsidRDefault="002467DC" w:rsidP="008B7DB1">
                              <w:pPr>
                                <w:pStyle w:val="a3"/>
                                <w:spacing w:before="0" w:beforeAutospacing="0" w:after="0" w:afterAutospacing="0"/>
                                <w:jc w:val="center"/>
                                <w:rPr>
                                  <w:rFonts w:cs="Times New Roman"/>
                                  <w:b/>
                                  <w:bCs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/>
                                  <w:b/>
                                  <w:bCs/>
                                  <w:sz w:val="21"/>
                                  <w:szCs w:val="21"/>
                                </w:rPr>
                                <w:t>E6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" name="椭圆 52"/>
                        <wps:cNvSpPr/>
                        <wps:spPr>
                          <a:xfrm>
                            <a:off x="1428365" y="79634"/>
                            <a:ext cx="539750" cy="5397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8B7DB1" w:rsidRPr="00EA5EF8" w:rsidRDefault="002467DC" w:rsidP="008B7DB1">
                              <w:pPr>
                                <w:pStyle w:val="a3"/>
                                <w:spacing w:before="0" w:beforeAutospacing="0" w:after="0" w:afterAutospacing="0"/>
                                <w:jc w:val="center"/>
                                <w:rPr>
                                  <w:rFonts w:cs="Times New Roman"/>
                                  <w:b/>
                                  <w:bCs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/>
                                  <w:b/>
                                  <w:bCs/>
                                  <w:sz w:val="21"/>
                                  <w:szCs w:val="21"/>
                                </w:rPr>
                                <w:t>E3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" name="椭圆 69"/>
                        <wps:cNvSpPr/>
                        <wps:spPr>
                          <a:xfrm>
                            <a:off x="180000" y="79670"/>
                            <a:ext cx="539750" cy="5391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467DC" w:rsidRDefault="002467DC" w:rsidP="002467DC">
                              <w:pPr>
                                <w:pStyle w:val="a3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cs="Times New Roman"/>
                                  <w:b/>
                                  <w:bCs/>
                                  <w:sz w:val="21"/>
                                  <w:szCs w:val="21"/>
                                </w:rPr>
                                <w:t>E</w:t>
                              </w:r>
                              <w:r>
                                <w:rPr>
                                  <w:rFonts w:cs="Times New Roman" w:hint="eastAsia"/>
                                  <w:b/>
                                  <w:bCs/>
                                  <w:sz w:val="21"/>
                                  <w:szCs w:val="21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" name="椭圆 70"/>
                        <wps:cNvSpPr/>
                        <wps:spPr>
                          <a:xfrm>
                            <a:off x="804205" y="79670"/>
                            <a:ext cx="539750" cy="5391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467DC" w:rsidRDefault="002467DC" w:rsidP="002467DC">
                              <w:pPr>
                                <w:pStyle w:val="a3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cs="Times New Roman"/>
                                  <w:b/>
                                  <w:bCs/>
                                  <w:sz w:val="21"/>
                                  <w:szCs w:val="21"/>
                                </w:rPr>
                                <w:t>E</w:t>
                              </w:r>
                              <w:r>
                                <w:rPr>
                                  <w:rFonts w:cs="Times New Roman" w:hint="eastAsia"/>
                                  <w:b/>
                                  <w:bCs/>
                                  <w:sz w:val="21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椭圆 72"/>
                        <wps:cNvSpPr/>
                        <wps:spPr>
                          <a:xfrm>
                            <a:off x="2052615" y="80305"/>
                            <a:ext cx="539750" cy="5391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467DC" w:rsidRDefault="002467DC" w:rsidP="002467DC">
                              <w:pPr>
                                <w:pStyle w:val="a3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cs="Times New Roman"/>
                                  <w:b/>
                                  <w:bCs/>
                                  <w:sz w:val="21"/>
                                  <w:szCs w:val="21"/>
                                </w:rPr>
                                <w:t>E4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椭圆 73"/>
                        <wps:cNvSpPr/>
                        <wps:spPr>
                          <a:xfrm>
                            <a:off x="2676820" y="80305"/>
                            <a:ext cx="539750" cy="5391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467DC" w:rsidRDefault="002467DC" w:rsidP="002467DC">
                              <w:pPr>
                                <w:pStyle w:val="a3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cs="Times New Roman"/>
                                  <w:b/>
                                  <w:bCs/>
                                  <w:sz w:val="21"/>
                                  <w:szCs w:val="21"/>
                                </w:rPr>
                                <w:t>E5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椭圆 74"/>
                        <wps:cNvSpPr/>
                        <wps:spPr>
                          <a:xfrm>
                            <a:off x="3925230" y="908050"/>
                            <a:ext cx="539750" cy="5397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2">
                              <a:shade val="50000"/>
                            </a:schemeClr>
                          </a:lnRef>
                          <a:fillRef idx="1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467DC" w:rsidRDefault="002467DC" w:rsidP="002467DC">
                              <w:pPr>
                                <w:pStyle w:val="a3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1"/>
                                  <w:szCs w:val="21"/>
                                </w:rPr>
                                <w:t>ϴ</w:t>
                              </w:r>
                              <w:r>
                                <w:rPr>
                                  <w:rFonts w:cs="Times New Roman" w:hint="eastAsia"/>
                                  <w:b/>
                                  <w:bCs/>
                                  <w:sz w:val="21"/>
                                  <w:szCs w:val="21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椭圆 75"/>
                        <wps:cNvSpPr/>
                        <wps:spPr>
                          <a:xfrm>
                            <a:off x="3301025" y="908050"/>
                            <a:ext cx="539750" cy="5397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2">
                              <a:shade val="50000"/>
                            </a:schemeClr>
                          </a:lnRef>
                          <a:fillRef idx="1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467DC" w:rsidRDefault="002467DC" w:rsidP="002467DC">
                              <w:pPr>
                                <w:pStyle w:val="a3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1"/>
                                  <w:szCs w:val="21"/>
                                </w:rPr>
                                <w:t>ϴ</w:t>
                              </w:r>
                              <w:r>
                                <w:rPr>
                                  <w:rFonts w:cs="Times New Roman" w:hint="eastAsia"/>
                                  <w:b/>
                                  <w:bCs/>
                                  <w:sz w:val="21"/>
                                  <w:szCs w:val="21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椭圆 76"/>
                        <wps:cNvSpPr/>
                        <wps:spPr>
                          <a:xfrm>
                            <a:off x="1428410" y="908050"/>
                            <a:ext cx="539750" cy="5397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2">
                              <a:shade val="50000"/>
                            </a:schemeClr>
                          </a:lnRef>
                          <a:fillRef idx="1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467DC" w:rsidRDefault="002467DC" w:rsidP="002467DC">
                              <w:pPr>
                                <w:pStyle w:val="a3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1"/>
                                  <w:szCs w:val="21"/>
                                </w:rPr>
                                <w:t>ϴ</w:t>
                              </w:r>
                              <w:r>
                                <w:rPr>
                                  <w:rFonts w:cs="Times New Roman" w:hint="eastAsia"/>
                                  <w:b/>
                                  <w:bCs/>
                                  <w:sz w:val="21"/>
                                  <w:szCs w:val="21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" name="椭圆 77"/>
                        <wps:cNvSpPr/>
                        <wps:spPr>
                          <a:xfrm>
                            <a:off x="180000" y="908685"/>
                            <a:ext cx="539750" cy="5391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2">
                              <a:shade val="50000"/>
                            </a:schemeClr>
                          </a:lnRef>
                          <a:fillRef idx="1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467DC" w:rsidRDefault="002467DC" w:rsidP="002467DC">
                              <w:pPr>
                                <w:pStyle w:val="a3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1"/>
                                  <w:szCs w:val="21"/>
                                </w:rPr>
                                <w:t>ϴ</w:t>
                              </w:r>
                              <w:r>
                                <w:rPr>
                                  <w:rFonts w:cs="Times New Roman" w:hint="eastAsia"/>
                                  <w:b/>
                                  <w:bCs/>
                                  <w:sz w:val="21"/>
                                  <w:szCs w:val="21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" name="椭圆 78"/>
                        <wps:cNvSpPr/>
                        <wps:spPr>
                          <a:xfrm>
                            <a:off x="804205" y="908685"/>
                            <a:ext cx="539750" cy="5391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2">
                              <a:shade val="50000"/>
                            </a:schemeClr>
                          </a:lnRef>
                          <a:fillRef idx="1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467DC" w:rsidRDefault="002467DC" w:rsidP="002467DC">
                              <w:pPr>
                                <w:pStyle w:val="a3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1"/>
                                  <w:szCs w:val="21"/>
                                </w:rPr>
                                <w:t>ϴ</w:t>
                              </w:r>
                              <w:r>
                                <w:rPr>
                                  <w:rFonts w:cs="Times New Roman" w:hint="eastAsia"/>
                                  <w:b/>
                                  <w:bCs/>
                                  <w:sz w:val="21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椭圆 79"/>
                        <wps:cNvSpPr/>
                        <wps:spPr>
                          <a:xfrm>
                            <a:off x="2052615" y="908685"/>
                            <a:ext cx="539750" cy="5391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2">
                              <a:shade val="50000"/>
                            </a:schemeClr>
                          </a:lnRef>
                          <a:fillRef idx="1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467DC" w:rsidRDefault="002467DC" w:rsidP="002467DC">
                              <w:pPr>
                                <w:pStyle w:val="a3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1"/>
                                  <w:szCs w:val="21"/>
                                </w:rPr>
                                <w:t>ϴ</w:t>
                              </w:r>
                              <w:r>
                                <w:rPr>
                                  <w:rFonts w:cs="Times New Roman" w:hint="eastAsia"/>
                                  <w:b/>
                                  <w:bCs/>
                                  <w:sz w:val="21"/>
                                  <w:szCs w:val="21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椭圆 80"/>
                        <wps:cNvSpPr/>
                        <wps:spPr>
                          <a:xfrm>
                            <a:off x="2676820" y="908685"/>
                            <a:ext cx="539750" cy="5391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2">
                              <a:shade val="50000"/>
                            </a:schemeClr>
                          </a:lnRef>
                          <a:fillRef idx="1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467DC" w:rsidRDefault="002467DC" w:rsidP="002467DC">
                              <w:pPr>
                                <w:pStyle w:val="a3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1"/>
                                  <w:szCs w:val="21"/>
                                </w:rPr>
                                <w:t>ϴ</w:t>
                              </w:r>
                              <w:r>
                                <w:rPr>
                                  <w:rFonts w:cs="Times New Roman" w:hint="eastAsia"/>
                                  <w:b/>
                                  <w:bCs/>
                                  <w:sz w:val="21"/>
                                  <w:szCs w:val="21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直接箭头连接符 81"/>
                        <wps:cNvCnPr>
                          <a:endCxn id="69" idx="4"/>
                        </wps:cNvCnPr>
                        <wps:spPr>
                          <a:xfrm flipV="1">
                            <a:off x="447675" y="618785"/>
                            <a:ext cx="2200" cy="28926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2" name="直接箭头连接符 82"/>
                        <wps:cNvCnPr>
                          <a:stCxn id="78" idx="0"/>
                          <a:endCxn id="70" idx="4"/>
                        </wps:cNvCnPr>
                        <wps:spPr>
                          <a:xfrm flipV="1">
                            <a:off x="1074080" y="618785"/>
                            <a:ext cx="0" cy="2899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" name="直接箭头连接符 83"/>
                        <wps:cNvCnPr>
                          <a:stCxn id="76" idx="0"/>
                          <a:endCxn id="52" idx="4"/>
                        </wps:cNvCnPr>
                        <wps:spPr>
                          <a:xfrm flipH="1" flipV="1">
                            <a:off x="1698240" y="619384"/>
                            <a:ext cx="45" cy="28866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" name="直接箭头连接符 84"/>
                        <wps:cNvCnPr>
                          <a:stCxn id="80" idx="0"/>
                          <a:endCxn id="73" idx="4"/>
                        </wps:cNvCnPr>
                        <wps:spPr>
                          <a:xfrm flipV="1">
                            <a:off x="2946695" y="619420"/>
                            <a:ext cx="0" cy="28926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5" name="直接箭头连接符 85"/>
                        <wps:cNvCnPr>
                          <a:stCxn id="79" idx="0"/>
                          <a:endCxn id="72" idx="4"/>
                        </wps:cNvCnPr>
                        <wps:spPr>
                          <a:xfrm flipV="1">
                            <a:off x="2322490" y="619420"/>
                            <a:ext cx="0" cy="28926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6" name="直接箭头连接符 86"/>
                        <wps:cNvCnPr>
                          <a:stCxn id="75" idx="0"/>
                          <a:endCxn id="50" idx="4"/>
                        </wps:cNvCnPr>
                        <wps:spPr>
                          <a:xfrm flipV="1">
                            <a:off x="3570900" y="619384"/>
                            <a:ext cx="250" cy="28866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" name="直接箭头连接符 87"/>
                        <wps:cNvCnPr>
                          <a:stCxn id="74" idx="0"/>
                          <a:endCxn id="49" idx="4"/>
                        </wps:cNvCnPr>
                        <wps:spPr>
                          <a:xfrm flipV="1">
                            <a:off x="4195105" y="618785"/>
                            <a:ext cx="330" cy="28926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2B17791" id="画布 68" o:spid="_x0000_s1041" editas="canvas" style="width:415.3pt;height:114pt;mso-position-horizontal-relative:char;mso-position-vertical-relative:line" coordsize="52743,144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">
                <v:shape id="_x0000_s1042" type="#_x0000_t75" style="position:absolute;width:52743;height:14478;visibility:visible;mso-wrap-style:square">
                  <v:fill o:detectmouseclick="t"/>
                  <v:path o:connecttype="none"/>
                </v:shape>
                <v:oval id="椭圆 49" o:spid="_x0000_s1043" style="position:absolute;left:39255;top:790;width:5398;height:53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06csUA&#10;AADbAAAADwAAAGRycy9kb3ducmV2LnhtbESPQWvCQBSE70L/w/IKvemmolZTVymCUMGLtge9PbKv&#10;2Wj2bchuTPTXu4LQ4zAz3zDzZWdLcaHaF44VvA8SEMSZ0wXnCn5/1v0pCB+QNZaOScGVPCwXL705&#10;ptq1vKPLPuQiQtinqMCEUKVS+syQRT9wFXH0/lxtMURZ51LX2Ea4LeUwSSbSYsFxwWBFK0PZed9Y&#10;BTc72u42fpKsT8fDuGg/GjNcNUq9vXZfnyACdeE//Gx/awWjGTy+xB8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nTpyxQAAANsAAAAPAAAAAAAAAAAAAAAAAJgCAABkcnMv&#10;ZG93bnJldi54bWxQSwUGAAAAAAQABAD1AAAAigMAAAAA&#10;" fillcolor="black [3200]" strokecolor="black [1600]" strokeweight="1pt">
                  <v:stroke joinstyle="miter"/>
                  <v:textbox>
                    <w:txbxContent>
                      <w:p w:rsidR="008B7DB1" w:rsidRDefault="002467DC" w:rsidP="008B7DB1">
                        <w:pPr>
                          <w:pStyle w:val="a3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cs="Times New Roman"/>
                            <w:b/>
                            <w:bCs/>
                            <w:sz w:val="21"/>
                            <w:szCs w:val="21"/>
                          </w:rPr>
                          <w:t>E7</w:t>
                        </w:r>
                      </w:p>
                    </w:txbxContent>
                  </v:textbox>
                </v:oval>
                <v:oval id="椭圆 50" o:spid="_x0000_s1044" style="position:absolute;left:33012;top:796;width:5398;height:53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4FMsMA&#10;AADbAAAADwAAAGRycy9kb3ducmV2LnhtbERPy2rCQBTdC/2H4QrudKI0WqKjFCFQoZvYLuzukrlm&#10;0mbuhMzk0X59Z1Ho8nDeh9NkGzFQ52vHCtarBARx6XTNlYL3t3z5BMIHZI2NY1LwTR5Ox4fZATPt&#10;Ri5ouIZKxBD2GSowIbSZlL40ZNGvXEscubvrLIYIu0rqDscYbhu5SZKttFhzbDDY0tlQ+XXtrYIf&#10;+/haXPw2yT8/bmk97nqzOfdKLebT8x5EoCn8i//cL1pBGtfHL/EHyOM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34FMsMAAADbAAAADwAAAAAAAAAAAAAAAACYAgAAZHJzL2Rv&#10;d25yZXYueG1sUEsFBgAAAAAEAAQA9QAAAIgDAAAAAA==&#10;" fillcolor="black [3200]" strokecolor="black [1600]" strokeweight="1pt">
                  <v:stroke joinstyle="miter"/>
                  <v:textbox>
                    <w:txbxContent>
                      <w:p w:rsidR="008B7DB1" w:rsidRPr="00623EE6" w:rsidRDefault="002467DC" w:rsidP="008B7DB1">
                        <w:pPr>
                          <w:pStyle w:val="a3"/>
                          <w:spacing w:before="0" w:beforeAutospacing="0" w:after="0" w:afterAutospacing="0"/>
                          <w:jc w:val="center"/>
                          <w:rPr>
                            <w:rFonts w:cs="Times New Roman"/>
                            <w:b/>
                            <w:bCs/>
                            <w:sz w:val="21"/>
                            <w:szCs w:val="21"/>
                          </w:rPr>
                        </w:pPr>
                        <w:r>
                          <w:rPr>
                            <w:rFonts w:cs="Times New Roman"/>
                            <w:b/>
                            <w:bCs/>
                            <w:sz w:val="21"/>
                            <w:szCs w:val="21"/>
                          </w:rPr>
                          <w:t>E6</w:t>
                        </w:r>
                      </w:p>
                    </w:txbxContent>
                  </v:textbox>
                </v:oval>
                <v:oval id="椭圆 52" o:spid="_x0000_s1045" style="position:absolute;left:14283;top:796;width:5398;height:53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A+3sUA&#10;AADbAAAADwAAAGRycy9kb3ducmV2LnhtbESPS2vDMBCE74X+B7GF3BK5Ji+cKCEEAinkkschuS3W&#10;1nJrrYwlx25+fVUI9DjMzDfMct3bStyp8aVjBe+jBARx7nTJhYLLeTecg/ABWWPlmBT8kIf16vVl&#10;iZl2HR/pfgqFiBD2GSowIdSZlD43ZNGPXE0cvU/XWAxRNoXUDXYRbiuZJslUWiw5LhisaWso/z61&#10;VsHDjg/HDz9Ndl+366TsZq1Jt61Sg7d+swARqA//4Wd7rxVMUvj7En+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4D7exQAAANsAAAAPAAAAAAAAAAAAAAAAAJgCAABkcnMv&#10;ZG93bnJldi54bWxQSwUGAAAAAAQABAD1AAAAigMAAAAA&#10;" fillcolor="black [3200]" strokecolor="black [1600]" strokeweight="1pt">
                  <v:stroke joinstyle="miter"/>
                  <v:textbox>
                    <w:txbxContent>
                      <w:p w:rsidR="008B7DB1" w:rsidRPr="00EA5EF8" w:rsidRDefault="002467DC" w:rsidP="008B7DB1">
                        <w:pPr>
                          <w:pStyle w:val="a3"/>
                          <w:spacing w:before="0" w:beforeAutospacing="0" w:after="0" w:afterAutospacing="0"/>
                          <w:jc w:val="center"/>
                          <w:rPr>
                            <w:rFonts w:cs="Times New Roman"/>
                            <w:b/>
                            <w:bCs/>
                            <w:sz w:val="21"/>
                            <w:szCs w:val="21"/>
                          </w:rPr>
                        </w:pPr>
                        <w:r>
                          <w:rPr>
                            <w:rFonts w:cs="Times New Roman"/>
                            <w:b/>
                            <w:bCs/>
                            <w:sz w:val="21"/>
                            <w:szCs w:val="21"/>
                          </w:rPr>
                          <w:t>E3</w:t>
                        </w:r>
                      </w:p>
                    </w:txbxContent>
                  </v:textbox>
                </v:oval>
                <v:oval id="椭圆 69" o:spid="_x0000_s1046" style="position:absolute;left:1800;top:796;width:5397;height:53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hmEsUA&#10;AADbAAAADwAAAGRycy9kb3ducmV2LnhtbESPT2vCQBTE70K/w/IKvemmYqOmriKC0IIX/xz09sg+&#10;s2mzb0N2Y9J+erdQ8DjMzG+Yxaq3lbhR40vHCl5HCQji3OmSCwWn43Y4A+EDssbKMSn4IQ+r5dNg&#10;gZl2He/pdgiFiBD2GSowIdSZlD43ZNGPXE0cvatrLIYom0LqBrsIt5UcJ0kqLZYcFwzWtDGUfx9a&#10;q+DXTnb7T58m26/L+a3spq0Zb1qlXp779TuIQH14hP/bH1pBOoe/L/EH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KGYSxQAAANsAAAAPAAAAAAAAAAAAAAAAAJgCAABkcnMv&#10;ZG93bnJldi54bWxQSwUGAAAAAAQABAD1AAAAigMAAAAA&#10;" fillcolor="black [3200]" strokecolor="black [1600]" strokeweight="1pt">
                  <v:stroke joinstyle="miter"/>
                  <v:textbox>
                    <w:txbxContent>
                      <w:p w:rsidR="002467DC" w:rsidRDefault="002467DC" w:rsidP="002467DC">
                        <w:pPr>
                          <w:pStyle w:val="a3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cs="Times New Roman"/>
                            <w:b/>
                            <w:bCs/>
                            <w:sz w:val="21"/>
                            <w:szCs w:val="21"/>
                          </w:rPr>
                          <w:t>E</w:t>
                        </w:r>
                        <w:r>
                          <w:rPr>
                            <w:rFonts w:cs="Times New Roman" w:hint="eastAsia"/>
                            <w:b/>
                            <w:bCs/>
                            <w:sz w:val="21"/>
                            <w:szCs w:val="21"/>
                          </w:rPr>
                          <w:t>1</w:t>
                        </w:r>
                      </w:p>
                    </w:txbxContent>
                  </v:textbox>
                </v:oval>
                <v:oval id="椭圆 70" o:spid="_x0000_s1047" style="position:absolute;left:8042;top:796;width:5397;height:53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tZUsMA&#10;AADbAAAADwAAAGRycy9kb3ducmV2LnhtbERPz2vCMBS+D/wfwhO8ranirFSjSKHgYBfdDtvt0bw1&#10;nc1LaVLb7a9fDoMdP77f++NkW3Gn3jeOFSyTFARx5XTDtYK31/JxC8IHZI2tY1LwTR6Oh9nDHnPt&#10;Rr7Q/RpqEUPY56jAhNDlUvrKkEWfuI44cp+utxgi7GupexxjuG3lKk030mLDscFgR4Wh6nYdrIIf&#10;u365PPtNWn59vD81YzaYVTEotZhPpx2IQFP4F/+5z1pBFtfHL/EHyMM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MtZUsMAAADbAAAADwAAAAAAAAAAAAAAAACYAgAAZHJzL2Rv&#10;d25yZXYueG1sUEsFBgAAAAAEAAQA9QAAAIgDAAAAAA==&#10;" fillcolor="black [3200]" strokecolor="black [1600]" strokeweight="1pt">
                  <v:stroke joinstyle="miter"/>
                  <v:textbox>
                    <w:txbxContent>
                      <w:p w:rsidR="002467DC" w:rsidRDefault="002467DC" w:rsidP="002467DC">
                        <w:pPr>
                          <w:pStyle w:val="a3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cs="Times New Roman"/>
                            <w:b/>
                            <w:bCs/>
                            <w:sz w:val="21"/>
                            <w:szCs w:val="21"/>
                          </w:rPr>
                          <w:t>E</w:t>
                        </w:r>
                        <w:r>
                          <w:rPr>
                            <w:rFonts w:cs="Times New Roman" w:hint="eastAsia"/>
                            <w:b/>
                            <w:bCs/>
                            <w:sz w:val="21"/>
                            <w:szCs w:val="21"/>
                          </w:rPr>
                          <w:t>2</w:t>
                        </w:r>
                      </w:p>
                    </w:txbxContent>
                  </v:textbox>
                </v:oval>
                <v:oval id="椭圆 72" o:spid="_x0000_s1048" style="position:absolute;left:20526;top:803;width:5397;height:53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VivsUA&#10;AADbAAAADwAAAGRycy9kb3ducmV2LnhtbESPT2vCQBTE7wW/w/IEb7oxtFqiq4ggVOjFPwd7e2Sf&#10;2bTZtyG7MdFP3y0IPQ4z8xtmue5tJW7U+NKxgukkAUGcO11yoeB82o3fQfiArLFyTAru5GG9Grws&#10;MdOu4wPdjqEQEcI+QwUmhDqT0ueGLPqJq4mjd3WNxRBlU0jdYBfhtpJpksykxZLjgsGatobyn2Nr&#10;FTzs6+dh72fJ7vvr8lZ289ak21ap0bDfLEAE6sN/+Nn+0ArmKfx9iT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VWK+xQAAANsAAAAPAAAAAAAAAAAAAAAAAJgCAABkcnMv&#10;ZG93bnJldi54bWxQSwUGAAAAAAQABAD1AAAAigMAAAAA&#10;" fillcolor="black [3200]" strokecolor="black [1600]" strokeweight="1pt">
                  <v:stroke joinstyle="miter"/>
                  <v:textbox>
                    <w:txbxContent>
                      <w:p w:rsidR="002467DC" w:rsidRDefault="002467DC" w:rsidP="002467DC">
                        <w:pPr>
                          <w:pStyle w:val="a3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cs="Times New Roman"/>
                            <w:b/>
                            <w:bCs/>
                            <w:sz w:val="21"/>
                            <w:szCs w:val="21"/>
                          </w:rPr>
                          <w:t>E4</w:t>
                        </w:r>
                      </w:p>
                    </w:txbxContent>
                  </v:textbox>
                </v:oval>
                <v:oval id="椭圆 73" o:spid="_x0000_s1049" style="position:absolute;left:26768;top:803;width:5397;height:53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nHJcUA&#10;AADbAAAADwAAAGRycy9kb3ducmV2LnhtbESPQWvCQBSE74L/YXlCb7rRVi2pmyCC0EIvWg/29si+&#10;ZtNm34bsxqT+ercg9DjMzDfMJh9sLS7U+sqxgvksAUFcOF1xqeD0sZ8+g/ABWWPtmBT8koc8G482&#10;mGrX84Eux1CKCGGfogITQpNK6QtDFv3MNcTR+3KtxRBlW0rdYh/htpaLJFlJixXHBYMN7QwVP8fO&#10;Krjap/fDm18l++/P87Lq151Z7DqlHibD9gVEoCH8h+/tV61g/Qh/X+IPk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GcclxQAAANsAAAAPAAAAAAAAAAAAAAAAAJgCAABkcnMv&#10;ZG93bnJldi54bWxQSwUGAAAAAAQABAD1AAAAigMAAAAA&#10;" fillcolor="black [3200]" strokecolor="black [1600]" strokeweight="1pt">
                  <v:stroke joinstyle="miter"/>
                  <v:textbox>
                    <w:txbxContent>
                      <w:p w:rsidR="002467DC" w:rsidRDefault="002467DC" w:rsidP="002467DC">
                        <w:pPr>
                          <w:pStyle w:val="a3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cs="Times New Roman"/>
                            <w:b/>
                            <w:bCs/>
                            <w:sz w:val="21"/>
                            <w:szCs w:val="21"/>
                          </w:rPr>
                          <w:t>E5</w:t>
                        </w:r>
                      </w:p>
                    </w:txbxContent>
                  </v:textbox>
                </v:oval>
                <v:oval id="椭圆 74" o:spid="_x0000_s1050" style="position:absolute;left:39252;top:9080;width:5397;height:539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TCdcQA&#10;AADbAAAADwAAAGRycy9kb3ducmV2LnhtbESPQWvCQBSE70L/w/IK3nRTEbXRVYoiBimIqQePj+wz&#10;SZt9G7Krif/eLQgeh5n5hlmsOlOJGzWutKzgYxiBIM6sLjlXcPrZDmYgnEfWWFkmBXdysFq+9RYY&#10;a9vykW6pz0WAsItRQeF9HUvpsoIMuqGtiYN3sY1BH2STS91gG+CmkqMomkiDJYeFAmtaF5T9pVej&#10;INnsDufN795+OpN16e6QtN+ns1L99+5rDsJT51/hZzvRCqZj+P8Sfo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0wnXEAAAA2wAAAA8AAAAAAAAAAAAAAAAAmAIAAGRycy9k&#10;b3ducmV2LnhtbFBLBQYAAAAABAAEAPUAAACJAwAAAAA=&#10;" fillcolor="#ed7d31 [3205]" strokecolor="#823b0b [1605]" strokeweight="1pt">
                  <v:stroke joinstyle="miter"/>
                  <v:textbox>
                    <w:txbxContent>
                      <w:p w:rsidR="002467DC" w:rsidRDefault="002467DC" w:rsidP="002467DC">
                        <w:pPr>
                          <w:pStyle w:val="a3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1"/>
                            <w:szCs w:val="21"/>
                          </w:rPr>
                          <w:t>ϴ</w:t>
                        </w:r>
                        <w:r>
                          <w:rPr>
                            <w:rFonts w:cs="Times New Roman" w:hint="eastAsia"/>
                            <w:b/>
                            <w:bCs/>
                            <w:sz w:val="21"/>
                            <w:szCs w:val="21"/>
                          </w:rPr>
                          <w:t>7</w:t>
                        </w:r>
                      </w:p>
                    </w:txbxContent>
                  </v:textbox>
                </v:oval>
                <v:oval id="椭圆 75" o:spid="_x0000_s1051" style="position:absolute;left:33010;top:9080;width:5397;height:539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hn7sQA&#10;AADbAAAADwAAAGRycy9kb3ducmV2LnhtbESPT2vCQBTE70K/w/IK3nRTwT+NrlIUMUhBTD14fGSf&#10;Sdrs25BdTfz2bkHwOMzMb5jFqjOVuFHjSssKPoYRCOLM6pJzBaef7WAGwnlkjZVlUnAnB6vlW2+B&#10;sbYtH+mW+lwECLsYFRTe17GULivIoBvamjh4F9sY9EE2udQNtgFuKjmKook0WHJYKLCmdUHZX3o1&#10;CpLN7nDe/O7tpzNZl+4OSft9OivVf+++5iA8df4VfrYTrWA6hv8v4QfI5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64Z+7EAAAA2wAAAA8AAAAAAAAAAAAAAAAAmAIAAGRycy9k&#10;b3ducmV2LnhtbFBLBQYAAAAABAAEAPUAAACJAwAAAAA=&#10;" fillcolor="#ed7d31 [3205]" strokecolor="#823b0b [1605]" strokeweight="1pt">
                  <v:stroke joinstyle="miter"/>
                  <v:textbox>
                    <w:txbxContent>
                      <w:p w:rsidR="002467DC" w:rsidRDefault="002467DC" w:rsidP="002467DC">
                        <w:pPr>
                          <w:pStyle w:val="a3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1"/>
                            <w:szCs w:val="21"/>
                          </w:rPr>
                          <w:t>ϴ</w:t>
                        </w:r>
                        <w:r>
                          <w:rPr>
                            <w:rFonts w:cs="Times New Roman" w:hint="eastAsia"/>
                            <w:b/>
                            <w:bCs/>
                            <w:sz w:val="21"/>
                            <w:szCs w:val="21"/>
                          </w:rPr>
                          <w:t>6</w:t>
                        </w:r>
                      </w:p>
                    </w:txbxContent>
                  </v:textbox>
                </v:oval>
                <v:oval id="椭圆 76" o:spid="_x0000_s1052" style="position:absolute;left:14284;top:9080;width:5397;height:539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r5mcUA&#10;AADbAAAADwAAAGRycy9kb3ducmV2LnhtbESPQWvCQBSE70L/w/IKvemmPUSbukppkAQpiKkHj4/s&#10;axLNvg3ZNUn/fbdQ8DjMzDfMejuZVgzUu8aygudFBIK4tLrhSsHpazdfgXAeWWNrmRT8kIPt5mG2&#10;xkTbkY80FL4SAcIuQQW1910ipStrMugWtiMO3rftDfog+0rqHscAN618iaJYGmw4LNTY0UdN5bW4&#10;GQV5mh3O6WVvX50ppyI75OPn6azU0+P0/gbC0+Tv4f92rhUsY/j7En6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avmZxQAAANsAAAAPAAAAAAAAAAAAAAAAAJgCAABkcnMv&#10;ZG93bnJldi54bWxQSwUGAAAAAAQABAD1AAAAigMAAAAA&#10;" fillcolor="#ed7d31 [3205]" strokecolor="#823b0b [1605]" strokeweight="1pt">
                  <v:stroke joinstyle="miter"/>
                  <v:textbox>
                    <w:txbxContent>
                      <w:p w:rsidR="002467DC" w:rsidRDefault="002467DC" w:rsidP="002467DC">
                        <w:pPr>
                          <w:pStyle w:val="a3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1"/>
                            <w:szCs w:val="21"/>
                          </w:rPr>
                          <w:t>ϴ</w:t>
                        </w:r>
                        <w:r>
                          <w:rPr>
                            <w:rFonts w:cs="Times New Roman" w:hint="eastAsia"/>
                            <w:b/>
                            <w:bCs/>
                            <w:sz w:val="21"/>
                            <w:szCs w:val="21"/>
                          </w:rPr>
                          <w:t>3</w:t>
                        </w:r>
                      </w:p>
                    </w:txbxContent>
                  </v:textbox>
                </v:oval>
                <v:oval id="椭圆 77" o:spid="_x0000_s1053" style="position:absolute;left:1800;top:9086;width:5397;height:539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ZcAsUA&#10;AADbAAAADwAAAGRycy9kb3ducmV2LnhtbESPQWvCQBSE7wX/w/IEb3VTD6amrlIMJaEUxOjB4yP7&#10;mkSzb0N2m6T/vlso9DjMzDfMdj+ZVgzUu8aygqdlBIK4tLrhSsHl/Pb4DMJ5ZI2tZVLwTQ72u9nD&#10;FhNtRz7RUPhKBAi7BBXU3neJlK6syaBb2o44eJ+2N+iD7CupexwD3LRyFUVrabDhsFBjR4eaynvx&#10;ZRTkaXa8prd3u3GmnIrsmI8fl6tSi/n0+gLC0+T/w3/tXCuIY/j9En6A3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JlwCxQAAANsAAAAPAAAAAAAAAAAAAAAAAJgCAABkcnMv&#10;ZG93bnJldi54bWxQSwUGAAAAAAQABAD1AAAAigMAAAAA&#10;" fillcolor="#ed7d31 [3205]" strokecolor="#823b0b [1605]" strokeweight="1pt">
                  <v:stroke joinstyle="miter"/>
                  <v:textbox>
                    <w:txbxContent>
                      <w:p w:rsidR="002467DC" w:rsidRDefault="002467DC" w:rsidP="002467DC">
                        <w:pPr>
                          <w:pStyle w:val="a3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1"/>
                            <w:szCs w:val="21"/>
                          </w:rPr>
                          <w:t>ϴ</w:t>
                        </w:r>
                        <w:r>
                          <w:rPr>
                            <w:rFonts w:cs="Times New Roman" w:hint="eastAsia"/>
                            <w:b/>
                            <w:bCs/>
                            <w:sz w:val="21"/>
                            <w:szCs w:val="21"/>
                          </w:rPr>
                          <w:t>1</w:t>
                        </w:r>
                      </w:p>
                    </w:txbxContent>
                  </v:textbox>
                </v:oval>
                <v:oval id="椭圆 78" o:spid="_x0000_s1054" style="position:absolute;left:8042;top:9086;width:5397;height:539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nIcMEA&#10;AADbAAAADwAAAGRycy9kb3ducmV2LnhtbERPTYvCMBC9L/gfwgje1lQPulajiLJYZEGsPXgcmrGt&#10;NpPSZG399+awsMfH+15telOLJ7WusqxgMo5AEOdWV1woyC7fn18gnEfWWFsmBS9ysFkPPlYYa9vx&#10;mZ6pL0QIYRejgtL7JpbS5SUZdGPbEAfuZluDPsC2kLrFLoSbWk6jaCYNVhwaSmxoV1L+SH+NgmR/&#10;OF3396NdOJP36eGUdD/ZVanRsN8uQXjq/b/4z51oBfMwNnwJP0C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C5yHDBAAAA2wAAAA8AAAAAAAAAAAAAAAAAmAIAAGRycy9kb3du&#10;cmV2LnhtbFBLBQYAAAAABAAEAPUAAACGAwAAAAA=&#10;" fillcolor="#ed7d31 [3205]" strokecolor="#823b0b [1605]" strokeweight="1pt">
                  <v:stroke joinstyle="miter"/>
                  <v:textbox>
                    <w:txbxContent>
                      <w:p w:rsidR="002467DC" w:rsidRDefault="002467DC" w:rsidP="002467DC">
                        <w:pPr>
                          <w:pStyle w:val="a3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1"/>
                            <w:szCs w:val="21"/>
                          </w:rPr>
                          <w:t>ϴ</w:t>
                        </w:r>
                        <w:r>
                          <w:rPr>
                            <w:rFonts w:cs="Times New Roman" w:hint="eastAsia"/>
                            <w:b/>
                            <w:bCs/>
                            <w:sz w:val="21"/>
                            <w:szCs w:val="21"/>
                          </w:rPr>
                          <w:t>2</w:t>
                        </w:r>
                      </w:p>
                    </w:txbxContent>
                  </v:textbox>
                </v:oval>
                <v:oval id="椭圆 79" o:spid="_x0000_s1055" style="position:absolute;left:20526;top:9086;width:5397;height:539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Vt68MA&#10;AADbAAAADwAAAGRycy9kb3ducmV2LnhtbESPQYvCMBSE78L+h/AW9qape1i1GkVWxCKCbNeDx0fz&#10;bKvNS2mirf/eCILHYWa+YWaLzlTiRo0rLSsYDiIQxJnVJecKDv/r/hiE88gaK8uk4E4OFvOP3gxj&#10;bVv+o1vqcxEg7GJUUHhfx1K6rCCDbmBr4uCdbGPQB9nkUjfYBrip5HcU/UiDJYeFAmv6LSi7pFej&#10;IFlt9sfVeWsnzmRdutkn7e5wVOrrs1tOQXjq/Dv8aidawWgCzy/hB8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/Vt68MAAADbAAAADwAAAAAAAAAAAAAAAACYAgAAZHJzL2Rv&#10;d25yZXYueG1sUEsFBgAAAAAEAAQA9QAAAIgDAAAAAA==&#10;" fillcolor="#ed7d31 [3205]" strokecolor="#823b0b [1605]" strokeweight="1pt">
                  <v:stroke joinstyle="miter"/>
                  <v:textbox>
                    <w:txbxContent>
                      <w:p w:rsidR="002467DC" w:rsidRDefault="002467DC" w:rsidP="002467DC">
                        <w:pPr>
                          <w:pStyle w:val="a3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1"/>
                            <w:szCs w:val="21"/>
                          </w:rPr>
                          <w:t>ϴ</w:t>
                        </w:r>
                        <w:r>
                          <w:rPr>
                            <w:rFonts w:cs="Times New Roman" w:hint="eastAsia"/>
                            <w:b/>
                            <w:bCs/>
                            <w:sz w:val="21"/>
                            <w:szCs w:val="21"/>
                          </w:rPr>
                          <w:t>4</w:t>
                        </w:r>
                      </w:p>
                    </w:txbxContent>
                  </v:textbox>
                </v:oval>
                <v:oval id="椭圆 80" o:spid="_x0000_s1056" style="position:absolute;left:26768;top:9086;width:5397;height:539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q0UcEA&#10;AADbAAAADwAAAGRycy9kb3ducmV2LnhtbERPTYvCMBC9L/gfwgjetqkeRGujLCtikQWxevA4NGPb&#10;3WZSmmjrv98cBI+P951uBtOIB3WutqxgGsUgiAuray4VXM67zwUI55E1NpZJwZMcbNajjxQTbXs+&#10;0SP3pQgh7BJUUHnfJlK6oiKDLrItceButjPoA+xKqTvsQ7hp5CyO59JgzaGhwpa+Kyr+8rtRkG33&#10;x+v292CXzhRDvj9m/c/lqtRkPHytQHga/Fv8cmdawSKsD1/CD5D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satFHBAAAA2wAAAA8AAAAAAAAAAAAAAAAAmAIAAGRycy9kb3du&#10;cmV2LnhtbFBLBQYAAAAABAAEAPUAAACGAwAAAAA=&#10;" fillcolor="#ed7d31 [3205]" strokecolor="#823b0b [1605]" strokeweight="1pt">
                  <v:stroke joinstyle="miter"/>
                  <v:textbox>
                    <w:txbxContent>
                      <w:p w:rsidR="002467DC" w:rsidRDefault="002467DC" w:rsidP="002467DC">
                        <w:pPr>
                          <w:pStyle w:val="a3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1"/>
                            <w:szCs w:val="21"/>
                          </w:rPr>
                          <w:t>ϴ</w:t>
                        </w:r>
                        <w:r>
                          <w:rPr>
                            <w:rFonts w:cs="Times New Roman" w:hint="eastAsia"/>
                            <w:b/>
                            <w:bCs/>
                            <w:sz w:val="21"/>
                            <w:szCs w:val="21"/>
                          </w:rPr>
                          <w:t>5</w:t>
                        </w:r>
                      </w:p>
                    </w:txbxContent>
                  </v:textbox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81" o:spid="_x0000_s1057" type="#_x0000_t32" style="position:absolute;left:4476;top:6187;width:22;height:289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dQNsIAAADbAAAADwAAAGRycy9kb3ducmV2LnhtbESPwYrCQBBE78L+w9DC3nSSXZAQHWUR&#10;BEE8GP2AJtObBDM9MdNq8vfOwoLHorpeda02g2vVg/rQeDaQzhNQxKW3DVcGLufdLAMVBNli65kM&#10;jBRgs/6YrDC3/sknehRSqQjhkKOBWqTLtQ5lTQ7D3HfE0fv1vUOJsq+07fEZ4a7VX0my0A4bjg01&#10;drStqbwWdxffOJ5243F/vd0PzSjtd7YtJB2N+ZwOP0tQQoO8j//Te2sgS+FvSwSAX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PdQNsIAAADbAAAADwAAAAAAAAAAAAAA&#10;AAChAgAAZHJzL2Rvd25yZXYueG1sUEsFBgAAAAAEAAQA+QAAAJADAAAAAA==&#10;" strokecolor="black [3200]" strokeweight="1.5pt">
                  <v:stroke endarrow="block" joinstyle="miter"/>
                </v:shape>
                <v:shape id="直接箭头连接符 82" o:spid="_x0000_s1058" type="#_x0000_t32" style="position:absolute;left:10740;top:6187;width:0;height:289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XOQcEAAADbAAAADwAAAGRycy9kb3ducmV2LnhtbESPwYrCQBBE74L/MLTgTScqLCE6yiII&#10;gngw+gFNpk2CmZ5sptXk752FhT0W1fWqa7PrXaNe1IXas4HFPAFFXHhbc2ngdj3MUlBBkC02nsnA&#10;QAF22/Fog5n1b77QK5dSRQiHDA1UIm2mdSgqchjmviWO3t13DiXKrtS2w3eEu0Yvk+RLO6w5NlTY&#10;0r6i4pE/XXzjfDkM5+Pj53mqB2lW6T6XxWDMdNJ/r0EJ9fJ//Jc+WgPpEn63RADo7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Jc5BwQAAANsAAAAPAAAAAAAAAAAAAAAA&#10;AKECAABkcnMvZG93bnJldi54bWxQSwUGAAAAAAQABAD5AAAAjwMAAAAA&#10;" strokecolor="black [3200]" strokeweight="1.5pt">
                  <v:stroke endarrow="block" joinstyle="miter"/>
                </v:shape>
                <v:shape id="直接箭头连接符 83" o:spid="_x0000_s1059" type="#_x0000_t32" style="position:absolute;left:16982;top:6193;width:0;height:288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jVasQAAADbAAAADwAAAGRycy9kb3ducmV2LnhtbESPTWrDMBCF94XeQUyhm5LIccAYJ7Ip&#10;CYUumkIcH2CwJpZTa2QsNXFvHxUKXT7ez8fbVrMdxJUm3ztWsFomIIhbp3vuFDSnt0UOwgdkjYNj&#10;UvBDHqry8WGLhXY3PtK1Dp2II+wLVGBCGAspfWvIol+6kTh6ZzdZDFFOndQT3uK4HWSaJJm02HMk&#10;GBxpZ6j9qr9t5O5f9odj33zUh2y4fJo0z9LEK/X8NL9uQASaw3/4r/2uFeRr+P0Sf4As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NVqxAAAANsAAAAPAAAAAAAAAAAA&#10;AAAAAKECAABkcnMvZG93bnJldi54bWxQSwUGAAAAAAQABAD5AAAAkgMAAAAA&#10;" strokecolor="black [3200]" strokeweight="1.5pt">
                  <v:stroke endarrow="block" joinstyle="miter"/>
                </v:shape>
                <v:shape id="直接箭头连接符 84" o:spid="_x0000_s1060" type="#_x0000_t32" style="position:absolute;left:29466;top:6194;width:0;height:289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DzrsMAAADbAAAADwAAAGRycy9kb3ducmV2LnhtbESPzYrCQBCE7wu+w9AL3taJP0jIOsoi&#10;CIJ4MO4DNJneJJjpyWZaTd7eEQSPRXV91bXa9K5RN+pC7dnAdJKAIi68rbk08HvefaWggiBbbDyT&#10;gYECbNajjxVm1t/5RLdcShUhHDI0UIm0mdahqMhhmPiWOHp/vnMoUXalth3eI9w1epYkS+2w5thQ&#10;YUvbiopLfnXxjeNpNxz3l//roR6kmafbXKaDMePP/ucblFAv7+NXem8NpAt4bokA0O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yA867DAAAA2wAAAA8AAAAAAAAAAAAA&#10;AAAAoQIAAGRycy9kb3ducmV2LnhtbFBLBQYAAAAABAAEAPkAAACRAwAAAAA=&#10;" strokecolor="black [3200]" strokeweight="1.5pt">
                  <v:stroke endarrow="block" joinstyle="miter"/>
                </v:shape>
                <v:shape id="直接箭头连接符 85" o:spid="_x0000_s1061" type="#_x0000_t32" style="position:absolute;left:23224;top:6194;width:0;height:289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xWNcIAAADbAAAADwAAAGRycy9kb3ducmV2LnhtbESPwYrCQBBE7wv+w9AL3taJihKyjrII&#10;giAejPsBTaY3CWZ6splWk793BMFjUV2vulab3jXqRl2oPRuYThJQxIW3NZcGfs+7rxRUEGSLjWcy&#10;MFCAzXr0scLM+juf6JZLqSKEQ4YGKpE20zoUFTkME98SR+/Pdw4lyq7UtsN7hLtGz5JkqR3WHBsq&#10;bGlbUXHJry6+cTzthuP+8n891IM083Sby3QwZvzZ/3yDEurlffxK762BdAHPLREAev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8xWNcIAAADbAAAADwAAAAAAAAAAAAAA&#10;AAChAgAAZHJzL2Rvd25yZXYueG1sUEsFBgAAAAAEAAQA+QAAAJADAAAAAA==&#10;" strokecolor="black [3200]" strokeweight="1.5pt">
                  <v:stroke endarrow="block" joinstyle="miter"/>
                </v:shape>
                <v:shape id="直接箭头连接符 86" o:spid="_x0000_s1062" type="#_x0000_t32" style="position:absolute;left:35709;top:6193;width:2;height:28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7IQsEAAADbAAAADwAAAGRycy9kb3ducmV2LnhtbESPwYrCQBBE74L/MLTgTSeuICHrKIsg&#10;CIsHox/QZHqTYKYnm2k1+XtHEDwW1fWqa73tXaPu1IXas4HFPAFFXHhbc2ngct7PUlBBkC02nsnA&#10;QAG2m/FojZn1Dz7RPZdSRQiHDA1UIm2mdSgqchjmviWO3p/vHEqUXalth48Id43+SpKVdlhzbKiw&#10;pV1FxTW/ufjG8bQfjofr/+23HqRZprtcFoMx00n/8w1KqJfP8Tt9sAbSFby2RADoz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HshCwQAAANsAAAAPAAAAAAAAAAAAAAAA&#10;AKECAABkcnMvZG93bnJldi54bWxQSwUGAAAAAAQABAD5AAAAjwMAAAAA&#10;" strokecolor="black [3200]" strokeweight="1.5pt">
                  <v:stroke endarrow="block" joinstyle="miter"/>
                </v:shape>
                <v:shape id="直接箭头连接符 87" o:spid="_x0000_s1063" type="#_x0000_t32" style="position:absolute;left:41951;top:6187;width:3;height:289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Jt2cIAAADbAAAADwAAAGRycy9kb3ducmV2LnhtbESPwYrCQBBE7wv+w9AL3taJChqyjrII&#10;giAejPsBTaY3CWZ6splWk793BMFjUV2vulab3jXqRl2oPRuYThJQxIW3NZcGfs+7rxRUEGSLjWcy&#10;MFCAzXr0scLM+juf6JZLqSKEQ4YGKpE20zoUFTkME98SR+/Pdw4lyq7UtsN7hLtGz5JkoR3WHBsq&#10;bGlbUXHJry6+cTzthuP+8n891IM083Sby3QwZvzZ/3yDEurlffxK762BdAnPLREAev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FJt2cIAAADbAAAADwAAAAAAAAAAAAAA&#10;AAChAgAAZHJzL2Rvd25yZXYueG1sUEsFBgAAAAAEAAQA+QAAAJADAAAAAA==&#10;" strokecolor="black [3200]" strokeweight="1.5pt">
                  <v:stroke endarrow="block" joinstyle="miter"/>
                </v:shape>
                <w10:anchorlock/>
              </v:group>
            </w:pict>
          </mc:Fallback>
        </mc:AlternateContent>
      </w:r>
    </w:p>
    <w:p w:rsidR="008B7DB1" w:rsidRPr="002467DC" w:rsidRDefault="002467DC" w:rsidP="002467DC">
      <w:pPr>
        <w:spacing w:line="276" w:lineRule="auto"/>
        <w:ind w:firstLine="420"/>
        <w:jc w:val="center"/>
        <w:rPr>
          <w:rFonts w:asciiTheme="minorHAnsi" w:hAnsiTheme="minorHAnsi" w:hint="eastAsia"/>
          <w:sz w:val="20"/>
        </w:rPr>
      </w:pPr>
      <w:r w:rsidRPr="002467DC">
        <w:rPr>
          <w:rFonts w:asciiTheme="minorHAnsi" w:hAnsiTheme="minorHAnsi" w:hint="eastAsia"/>
          <w:sz w:val="20"/>
        </w:rPr>
        <w:t>图</w:t>
      </w:r>
      <w:r w:rsidRPr="002467DC">
        <w:rPr>
          <w:rFonts w:asciiTheme="minorHAnsi" w:hAnsiTheme="minorHAnsi" w:hint="eastAsia"/>
          <w:sz w:val="20"/>
        </w:rPr>
        <w:t xml:space="preserve">2 </w:t>
      </w:r>
      <w:r w:rsidRPr="002467DC">
        <w:rPr>
          <w:rFonts w:asciiTheme="minorHAnsi" w:hAnsiTheme="minorHAnsi" w:hint="eastAsia"/>
          <w:sz w:val="20"/>
        </w:rPr>
        <w:t>边观测概率</w:t>
      </w:r>
      <w:r w:rsidRPr="002467DC">
        <w:rPr>
          <w:rFonts w:asciiTheme="minorHAnsi" w:hAnsiTheme="minorHAnsi"/>
          <w:sz w:val="20"/>
        </w:rPr>
        <w:t>模型</w:t>
      </w:r>
      <w:r>
        <w:rPr>
          <w:rFonts w:asciiTheme="minorHAnsi" w:hAnsiTheme="minorHAnsi" w:hint="eastAsia"/>
          <w:sz w:val="20"/>
        </w:rPr>
        <w:t>，</w:t>
      </w:r>
      <w:r>
        <w:rPr>
          <w:rFonts w:asciiTheme="minorHAnsi" w:hAnsiTheme="minorHAnsi"/>
          <w:sz w:val="20"/>
        </w:rPr>
        <w:t>7</w:t>
      </w:r>
      <w:r>
        <w:rPr>
          <w:rFonts w:asciiTheme="minorHAnsi" w:hAnsiTheme="minorHAnsi" w:hint="eastAsia"/>
          <w:sz w:val="20"/>
        </w:rPr>
        <w:t>次</w:t>
      </w:r>
      <w:r>
        <w:rPr>
          <w:rFonts w:asciiTheme="minorHAnsi" w:hAnsiTheme="minorHAnsi"/>
          <w:sz w:val="20"/>
        </w:rPr>
        <w:t>观测独立同分布，都是高斯分布</w:t>
      </w:r>
      <w:r w:rsidR="00FD38BE">
        <w:rPr>
          <w:rFonts w:asciiTheme="minorHAnsi" w:hAnsiTheme="minorHAnsi" w:hint="eastAsia"/>
          <w:sz w:val="20"/>
        </w:rPr>
        <w:t>。</w:t>
      </w:r>
      <w:r w:rsidR="00FD38BE">
        <w:rPr>
          <w:rFonts w:asciiTheme="minorHAnsi" w:hAnsiTheme="minorHAnsi"/>
          <w:sz w:val="20"/>
        </w:rPr>
        <w:t>每个</w:t>
      </w:r>
      <w:r w:rsidR="00FD38BE">
        <w:rPr>
          <w:rFonts w:asciiTheme="minorHAnsi" w:hAnsiTheme="minorHAnsi" w:hint="eastAsia"/>
          <w:sz w:val="20"/>
        </w:rPr>
        <w:t>变量</w:t>
      </w:r>
      <w:r w:rsidR="00FD38BE">
        <w:rPr>
          <w:rFonts w:asciiTheme="minorHAnsi" w:hAnsiTheme="minorHAnsi"/>
          <w:sz w:val="20"/>
        </w:rPr>
        <w:t>服从各自参数（</w:t>
      </w:r>
      <w:r w:rsidR="00FD38BE">
        <w:rPr>
          <w:rFonts w:asciiTheme="minorHAnsi" w:hAnsiTheme="minorHAnsi" w:hint="eastAsia"/>
          <w:sz w:val="20"/>
        </w:rPr>
        <w:t>均值（边</w:t>
      </w:r>
      <w:r w:rsidR="00FD38BE">
        <w:rPr>
          <w:rFonts w:asciiTheme="minorHAnsi" w:hAnsiTheme="minorHAnsi"/>
          <w:sz w:val="20"/>
        </w:rPr>
        <w:t>的真实值，两</w:t>
      </w:r>
      <w:proofErr w:type="gramStart"/>
      <w:r w:rsidR="00FD38BE">
        <w:rPr>
          <w:rFonts w:asciiTheme="minorHAnsi" w:hAnsiTheme="minorHAnsi" w:hint="eastAsia"/>
          <w:sz w:val="20"/>
        </w:rPr>
        <w:t>站</w:t>
      </w:r>
      <w:r w:rsidR="00FD38BE">
        <w:rPr>
          <w:rFonts w:asciiTheme="minorHAnsi" w:hAnsiTheme="minorHAnsi"/>
          <w:sz w:val="20"/>
        </w:rPr>
        <w:t>相机</w:t>
      </w:r>
      <w:proofErr w:type="gramEnd"/>
      <w:r w:rsidR="00FD38BE">
        <w:rPr>
          <w:rFonts w:asciiTheme="minorHAnsi" w:hAnsiTheme="minorHAnsi"/>
          <w:sz w:val="20"/>
        </w:rPr>
        <w:t>的真实相对变化），方差）</w:t>
      </w:r>
      <w:r w:rsidR="00FD38BE">
        <w:rPr>
          <w:rFonts w:asciiTheme="minorHAnsi" w:hAnsiTheme="minorHAnsi" w:hint="eastAsia"/>
          <w:sz w:val="20"/>
        </w:rPr>
        <w:t>下</w:t>
      </w:r>
      <w:r w:rsidR="00FD38BE">
        <w:rPr>
          <w:rFonts w:asciiTheme="minorHAnsi" w:hAnsiTheme="minorHAnsi"/>
          <w:sz w:val="20"/>
        </w:rPr>
        <w:t>的</w:t>
      </w:r>
      <w:r w:rsidR="00FD38BE">
        <w:rPr>
          <w:rFonts w:asciiTheme="minorHAnsi" w:hAnsiTheme="minorHAnsi" w:hint="eastAsia"/>
          <w:sz w:val="20"/>
        </w:rPr>
        <w:t>高斯</w:t>
      </w:r>
      <w:r w:rsidR="00FD38BE">
        <w:rPr>
          <w:rFonts w:asciiTheme="minorHAnsi" w:hAnsiTheme="minorHAnsi"/>
          <w:sz w:val="20"/>
        </w:rPr>
        <w:t>分布。</w:t>
      </w:r>
    </w:p>
    <w:p w:rsidR="002467DC" w:rsidRPr="00FD38BE" w:rsidRDefault="002467DC" w:rsidP="00EF62E4">
      <w:pPr>
        <w:spacing w:line="276" w:lineRule="auto"/>
        <w:ind w:firstLine="420"/>
        <w:rPr>
          <w:rFonts w:asciiTheme="minorHAnsi" w:hAnsiTheme="minorHAnsi"/>
          <w:b/>
        </w:rPr>
      </w:pPr>
    </w:p>
    <w:p w:rsidR="002467DC" w:rsidRPr="00B55418" w:rsidRDefault="002467DC" w:rsidP="00EF62E4">
      <w:pPr>
        <w:spacing w:line="276" w:lineRule="auto"/>
        <w:ind w:firstLine="420"/>
        <w:rPr>
          <w:rFonts w:asciiTheme="minorHAnsi" w:hAnsiTheme="minorHAnsi" w:hint="eastAsia"/>
          <w:b/>
        </w:rPr>
      </w:pPr>
    </w:p>
    <w:p w:rsidR="00E928FA" w:rsidRDefault="00E928FA" w:rsidP="00EF62E4">
      <w:pPr>
        <w:spacing w:line="276" w:lineRule="auto"/>
        <w:ind w:firstLine="420"/>
        <w:rPr>
          <w:rFonts w:asciiTheme="minorHAnsi" w:hAnsiTheme="minorHAnsi"/>
          <w:b/>
        </w:rPr>
        <w:sectPr w:rsidR="00E928FA" w:rsidSect="000857E3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B22CCA" w:rsidRPr="00B55418" w:rsidRDefault="00B22CCA" w:rsidP="00EF62E4">
      <w:pPr>
        <w:spacing w:line="276" w:lineRule="auto"/>
        <w:ind w:firstLine="420"/>
        <w:rPr>
          <w:rFonts w:asciiTheme="minorHAnsi" w:hAnsiTheme="minorHAnsi" w:hint="eastAsia"/>
          <w:b/>
        </w:rPr>
      </w:pPr>
      <w:r w:rsidRPr="00B55418">
        <w:rPr>
          <w:rFonts w:asciiTheme="minorHAnsi" w:hAnsiTheme="minorHAnsi"/>
          <w:b/>
        </w:rPr>
        <w:lastRenderedPageBreak/>
        <w:t xml:space="preserve">4 </w:t>
      </w:r>
      <w:r w:rsidRPr="00B55418">
        <w:rPr>
          <w:rFonts w:asciiTheme="minorHAnsi" w:hAnsiTheme="minorHAnsi"/>
          <w:b/>
        </w:rPr>
        <w:t>什么条件下获得当前观测的似然度最大？</w:t>
      </w:r>
      <w:r w:rsidR="00B24B2B">
        <w:rPr>
          <w:rFonts w:asciiTheme="minorHAnsi" w:hAnsiTheme="minorHAnsi" w:hint="eastAsia"/>
          <w:b/>
        </w:rPr>
        <w:t>如何</w:t>
      </w:r>
      <w:r w:rsidR="00B24B2B">
        <w:rPr>
          <w:rFonts w:asciiTheme="minorHAnsi" w:hAnsiTheme="minorHAnsi"/>
          <w:b/>
        </w:rPr>
        <w:t>求解该条件？</w:t>
      </w:r>
    </w:p>
    <w:p w:rsidR="00617ABF" w:rsidRPr="00B55418" w:rsidRDefault="00314453" w:rsidP="00EF62E4">
      <w:pPr>
        <w:spacing w:line="276" w:lineRule="auto"/>
        <w:rPr>
          <w:rFonts w:asciiTheme="minorHAnsi" w:hAnsiTheme="minorHAnsi"/>
        </w:rPr>
      </w:pPr>
      <w:r w:rsidRPr="00B55418">
        <w:rPr>
          <w:rFonts w:asciiTheme="minorHAnsi" w:hAnsiTheme="minorHAnsi"/>
        </w:rPr>
        <w:tab/>
      </w:r>
      <w:r w:rsidRPr="00B55418">
        <w:rPr>
          <w:rFonts w:asciiTheme="minorHAnsi" w:hAnsiTheme="minorHAnsi"/>
        </w:rPr>
        <w:t>典型的极大似然估计问题，我们需要知道的是要估计的参数是什么？只需要写出似然函数即可知道了。因此先写似然函数：</w:t>
      </w:r>
    </w:p>
    <w:p w:rsidR="00B55418" w:rsidRPr="00B55418" w:rsidRDefault="00B55418" w:rsidP="00EF62E4">
      <w:pPr>
        <w:spacing w:line="276" w:lineRule="auto"/>
        <w:ind w:firstLine="420"/>
        <w:rPr>
          <w:rFonts w:asciiTheme="minorHAnsi" w:hAnsiTheme="minorHAnsi"/>
        </w:rPr>
      </w:pPr>
      <w:r w:rsidRPr="00B55418">
        <w:rPr>
          <w:rFonts w:asciiTheme="minorHAnsi" w:hAnsiTheme="minorHAnsi"/>
        </w:rPr>
        <w:t>由：</w:t>
      </w:r>
      <w:r w:rsidRPr="00B55418">
        <w:rPr>
          <w:rFonts w:asciiTheme="minorHAnsi" w:hAnsiTheme="minorHAnsi"/>
          <w:position w:val="-16"/>
        </w:rPr>
        <w:object w:dxaOrig="4800" w:dyaOrig="440">
          <v:shape id="_x0000_i1025" type="#_x0000_t75" style="width:240pt;height:21.75pt" o:ole="">
            <v:imagedata r:id="rId27" o:title=""/>
          </v:shape>
          <o:OLEObject Type="Embed" ProgID="Equation.DSMT4" ShapeID="_x0000_i1025" DrawAspect="Content" ObjectID="_1525598467" r:id="rId28"/>
        </w:object>
      </w:r>
    </w:p>
    <w:p w:rsidR="00B55418" w:rsidRPr="00B55418" w:rsidRDefault="00B55418" w:rsidP="00EF62E4">
      <w:pPr>
        <w:spacing w:line="276" w:lineRule="auto"/>
        <w:ind w:firstLine="420"/>
        <w:rPr>
          <w:rFonts w:asciiTheme="minorHAnsi" w:hAnsiTheme="minorHAnsi"/>
        </w:rPr>
      </w:pPr>
      <w:r w:rsidRPr="00B55418">
        <w:rPr>
          <w:rFonts w:asciiTheme="minorHAnsi" w:hAnsiTheme="minorHAnsi"/>
        </w:rPr>
        <w:t>可得如下似然函数：</w:t>
      </w:r>
    </w:p>
    <w:p w:rsidR="005361DF" w:rsidRDefault="005361DF" w:rsidP="008B7DB1">
      <w:pPr>
        <w:spacing w:line="276" w:lineRule="auto"/>
        <w:ind w:firstLine="420"/>
        <w:rPr>
          <w:rFonts w:asciiTheme="minorHAnsi" w:hAnsiTheme="minorHAnsi" w:hint="eastAsia"/>
        </w:rPr>
      </w:pPr>
      <w:r w:rsidRPr="005361DF">
        <w:rPr>
          <w:rFonts w:asciiTheme="minorHAnsi" w:hAnsiTheme="minorHAnsi"/>
          <w:position w:val="-22"/>
        </w:rPr>
        <w:object w:dxaOrig="7220" w:dyaOrig="560">
          <v:shape id="_x0000_i1037" type="#_x0000_t75" style="width:360.75pt;height:27.75pt" o:ole="">
            <v:imagedata r:id="rId29" o:title=""/>
          </v:shape>
          <o:OLEObject Type="Embed" ProgID="Equation.DSMT4" ShapeID="_x0000_i1037" DrawAspect="Content" ObjectID="_1525598468" r:id="rId30"/>
        </w:object>
      </w:r>
    </w:p>
    <w:p w:rsidR="00CA424A" w:rsidRPr="002D72DF" w:rsidRDefault="0049685A" w:rsidP="002D72DF">
      <w:pPr>
        <w:spacing w:line="276" w:lineRule="auto"/>
        <w:ind w:firstLine="420"/>
        <w:rPr>
          <w:rFonts w:asciiTheme="minorHAnsi" w:hAnsiTheme="minorHAnsi" w:hint="eastAsia"/>
        </w:rPr>
      </w:pPr>
      <w:r>
        <w:rPr>
          <w:rFonts w:asciiTheme="minorHAnsi" w:hAnsiTheme="minorHAnsi" w:hint="eastAsia"/>
        </w:rPr>
        <w:t>线性化</w:t>
      </w:r>
      <w:r>
        <w:rPr>
          <w:rFonts w:asciiTheme="minorHAnsi" w:hAnsiTheme="minorHAnsi"/>
        </w:rPr>
        <w:t>并</w:t>
      </w:r>
      <w:r w:rsidR="00A102E6">
        <w:rPr>
          <w:rFonts w:asciiTheme="minorHAnsi" w:hAnsiTheme="minorHAnsi" w:hint="eastAsia"/>
        </w:rPr>
        <w:t>列出误差方程</w:t>
      </w:r>
      <w:r w:rsidR="00EA073F">
        <w:rPr>
          <w:rFonts w:asciiTheme="minorHAnsi" w:hAnsiTheme="minorHAnsi" w:hint="eastAsia"/>
        </w:rPr>
        <w:t>，</w:t>
      </w:r>
      <w:r w:rsidR="00EA073F">
        <w:rPr>
          <w:rFonts w:asciiTheme="minorHAnsi" w:hAnsiTheme="minorHAnsi"/>
        </w:rPr>
        <w:t>并线性化展开</w:t>
      </w:r>
      <w:r>
        <w:rPr>
          <w:rFonts w:asciiTheme="minorHAnsi" w:hAnsiTheme="minorHAnsi" w:hint="eastAsia"/>
        </w:rPr>
        <w:t>，</w:t>
      </w:r>
    </w:p>
    <w:p w:rsidR="00CA424A" w:rsidRDefault="00CA424A" w:rsidP="00CA424A">
      <w:pPr>
        <w:spacing w:line="276" w:lineRule="auto"/>
        <w:ind w:firstLine="420"/>
      </w:pPr>
      <w:r w:rsidRPr="00CF6B4C">
        <w:rPr>
          <w:position w:val="-130"/>
        </w:rPr>
        <w:object w:dxaOrig="6800" w:dyaOrig="2760">
          <v:shape id="_x0000_i1050" type="#_x0000_t75" style="width:339.75pt;height:138pt" o:ole="">
            <v:imagedata r:id="rId31" o:title=""/>
          </v:shape>
          <o:OLEObject Type="Embed" ProgID="Equation.DSMT4" ShapeID="_x0000_i1050" DrawAspect="Content" ObjectID="_1525598469" r:id="rId32"/>
        </w:object>
      </w:r>
    </w:p>
    <w:p w:rsidR="00CA424A" w:rsidRDefault="00CA424A" w:rsidP="00CA424A">
      <w:pPr>
        <w:spacing w:line="276" w:lineRule="auto"/>
        <w:ind w:firstLine="420"/>
      </w:pPr>
    </w:p>
    <w:p w:rsidR="00CA424A" w:rsidRDefault="00CA424A" w:rsidP="00CA424A">
      <w:pPr>
        <w:spacing w:line="276" w:lineRule="auto"/>
        <w:ind w:firstLine="420"/>
        <w:rPr>
          <w:rFonts w:hint="eastAsia"/>
        </w:rPr>
      </w:pPr>
      <w:r>
        <w:t>稀疏性</w:t>
      </w:r>
      <w:r>
        <w:rPr>
          <w:rFonts w:hint="eastAsia"/>
        </w:rPr>
        <w:t>：每条边</w:t>
      </w:r>
      <w:r>
        <w:t>只</w:t>
      </w:r>
      <w:r>
        <w:rPr>
          <w:rFonts w:hint="eastAsia"/>
        </w:rPr>
        <w:t>由</w:t>
      </w:r>
      <w:r>
        <w:t>两个节点确定，因此</w:t>
      </w:r>
      <w:r>
        <w:rPr>
          <w:rFonts w:hint="eastAsia"/>
        </w:rPr>
        <w:t>误差</w:t>
      </w:r>
      <w:r>
        <w:t>方程矩阵形式是</w:t>
      </w:r>
      <w:r>
        <w:rPr>
          <w:rFonts w:hint="eastAsia"/>
        </w:rPr>
        <w:t>稀疏</w:t>
      </w:r>
      <w:r>
        <w:t>的。</w:t>
      </w:r>
      <w:r>
        <w:rPr>
          <w:rFonts w:hint="eastAsia"/>
        </w:rPr>
        <w:t>如果每条</w:t>
      </w:r>
      <w:r>
        <w:t>边</w:t>
      </w:r>
      <w:r>
        <w:rPr>
          <w:rFonts w:hint="eastAsia"/>
        </w:rPr>
        <w:t>都是</w:t>
      </w:r>
      <w:r>
        <w:t>由所有节点确定的，则</w:t>
      </w:r>
      <w:r>
        <w:rPr>
          <w:rFonts w:hint="eastAsia"/>
        </w:rPr>
        <w:t>矩阵</w:t>
      </w:r>
      <w:r>
        <w:t>没有稀疏性，如下式所示。</w:t>
      </w:r>
      <w:r>
        <w:rPr>
          <w:rFonts w:hint="eastAsia"/>
        </w:rPr>
        <w:t>当然</w:t>
      </w:r>
      <w:r>
        <w:t>这是</w:t>
      </w:r>
      <w:r>
        <w:rPr>
          <w:rFonts w:hint="eastAsia"/>
        </w:rPr>
        <w:t>不符合</w:t>
      </w:r>
      <w:r>
        <w:t>实际的。</w:t>
      </w:r>
    </w:p>
    <w:p w:rsidR="000D55ED" w:rsidRDefault="0049685A" w:rsidP="00CA424A">
      <w:pPr>
        <w:spacing w:line="276" w:lineRule="auto"/>
        <w:ind w:firstLine="420"/>
      </w:pPr>
      <w:r w:rsidRPr="006D1B09">
        <w:rPr>
          <w:position w:val="-130"/>
        </w:rPr>
        <w:object w:dxaOrig="7400" w:dyaOrig="2760">
          <v:shape id="_x0000_i1038" type="#_x0000_t75" style="width:369.75pt;height:138pt" o:ole="">
            <v:imagedata r:id="rId33" o:title=""/>
          </v:shape>
          <o:OLEObject Type="Embed" ProgID="Equation.DSMT4" ShapeID="_x0000_i1038" DrawAspect="Content" ObjectID="_1525598470" r:id="rId34"/>
        </w:object>
      </w:r>
    </w:p>
    <w:p w:rsidR="005361DF" w:rsidRDefault="005361DF" w:rsidP="00EF62E4">
      <w:pPr>
        <w:spacing w:line="276" w:lineRule="auto"/>
      </w:pPr>
    </w:p>
    <w:p w:rsidR="00A102E6" w:rsidRDefault="00475D26" w:rsidP="00EF62E4">
      <w:pPr>
        <w:spacing w:line="276" w:lineRule="auto"/>
        <w:ind w:firstLine="420"/>
        <w:rPr>
          <w:rFonts w:asciiTheme="minorHAnsi" w:hAnsiTheme="minorHAnsi"/>
        </w:rPr>
      </w:pPr>
      <w:r>
        <w:rPr>
          <w:rFonts w:asciiTheme="minorHAnsi" w:hAnsiTheme="minorHAnsi" w:hint="eastAsia"/>
        </w:rPr>
        <w:t>上式</w:t>
      </w:r>
      <w:r>
        <w:rPr>
          <w:rFonts w:asciiTheme="minorHAnsi" w:hAnsiTheme="minorHAnsi"/>
        </w:rPr>
        <w:t>中，</w:t>
      </w:r>
      <w:r>
        <w:rPr>
          <w:rFonts w:asciiTheme="minorHAnsi" w:hAnsiTheme="minorHAnsi"/>
        </w:rPr>
        <w:t>f</w:t>
      </w:r>
      <w:r>
        <w:rPr>
          <w:rFonts w:asciiTheme="minorHAnsi" w:hAnsiTheme="minorHAnsi"/>
        </w:rPr>
        <w:t>为非线性函数，所以最终归结为求解非线性最小而成问题。</w:t>
      </w:r>
      <w:r w:rsidR="00CE35D8">
        <w:rPr>
          <w:rFonts w:asciiTheme="minorHAnsi" w:hAnsiTheme="minorHAnsi" w:hint="eastAsia"/>
        </w:rPr>
        <w:t>而</w:t>
      </w:r>
      <w:r w:rsidR="00CE35D8">
        <w:rPr>
          <w:rFonts w:asciiTheme="minorHAnsi" w:hAnsiTheme="minorHAnsi" w:hint="eastAsia"/>
        </w:rPr>
        <w:t>G2O</w:t>
      </w:r>
      <w:r w:rsidR="00CE35D8">
        <w:rPr>
          <w:rFonts w:asciiTheme="minorHAnsi" w:hAnsiTheme="minorHAnsi"/>
        </w:rPr>
        <w:t>(Generalized Graphics Optimization)</w:t>
      </w:r>
      <w:r w:rsidR="00CE35D8">
        <w:rPr>
          <w:rFonts w:asciiTheme="minorHAnsi" w:hAnsiTheme="minorHAnsi" w:hint="eastAsia"/>
        </w:rPr>
        <w:t>库</w:t>
      </w:r>
      <w:r w:rsidR="00CE35D8">
        <w:rPr>
          <w:rFonts w:asciiTheme="minorHAnsi" w:hAnsiTheme="minorHAnsi"/>
        </w:rPr>
        <w:t>则提供了</w:t>
      </w:r>
      <w:r w:rsidR="00CE35D8">
        <w:rPr>
          <w:rFonts w:asciiTheme="minorHAnsi" w:hAnsiTheme="minorHAnsi" w:hint="eastAsia"/>
        </w:rPr>
        <w:t>Edge</w:t>
      </w:r>
      <w:r w:rsidR="00CE35D8">
        <w:rPr>
          <w:rFonts w:asciiTheme="minorHAnsi" w:hAnsiTheme="minorHAnsi"/>
        </w:rPr>
        <w:t>极大似然估计框架下的非线性最小</w:t>
      </w:r>
      <w:r w:rsidR="00CE35D8">
        <w:rPr>
          <w:rFonts w:asciiTheme="minorHAnsi" w:hAnsiTheme="minorHAnsi" w:hint="eastAsia"/>
        </w:rPr>
        <w:t>二</w:t>
      </w:r>
      <w:proofErr w:type="gramStart"/>
      <w:r w:rsidR="00CE35D8">
        <w:rPr>
          <w:rFonts w:asciiTheme="minorHAnsi" w:hAnsiTheme="minorHAnsi" w:hint="eastAsia"/>
        </w:rPr>
        <w:t>乘</w:t>
      </w:r>
      <w:r w:rsidR="00CE35D8">
        <w:rPr>
          <w:rFonts w:asciiTheme="minorHAnsi" w:hAnsiTheme="minorHAnsi"/>
        </w:rPr>
        <w:t>问题</w:t>
      </w:r>
      <w:proofErr w:type="gramEnd"/>
      <w:r w:rsidR="00CE35D8">
        <w:rPr>
          <w:rFonts w:asciiTheme="minorHAnsi" w:hAnsiTheme="minorHAnsi"/>
        </w:rPr>
        <w:t>的</w:t>
      </w:r>
      <w:r w:rsidR="00CE35D8">
        <w:rPr>
          <w:rFonts w:asciiTheme="minorHAnsi" w:hAnsiTheme="minorHAnsi" w:hint="eastAsia"/>
        </w:rPr>
        <w:t>优秀</w:t>
      </w:r>
      <w:r w:rsidR="00CE35D8">
        <w:rPr>
          <w:rFonts w:asciiTheme="minorHAnsi" w:hAnsiTheme="minorHAnsi"/>
        </w:rPr>
        <w:t>求解方法。</w:t>
      </w:r>
    </w:p>
    <w:p w:rsidR="00700AF7" w:rsidRDefault="00700AF7" w:rsidP="00EF62E4">
      <w:pPr>
        <w:spacing w:line="276" w:lineRule="auto"/>
        <w:ind w:firstLine="420"/>
        <w:rPr>
          <w:rFonts w:asciiTheme="minorHAnsi" w:hAnsiTheme="minorHAnsi"/>
        </w:rPr>
      </w:pPr>
      <w:r>
        <w:rPr>
          <w:rFonts w:asciiTheme="minorHAnsi" w:hAnsiTheme="minorHAnsi" w:hint="eastAsia"/>
        </w:rPr>
        <w:t>上述</w:t>
      </w:r>
      <w:r>
        <w:rPr>
          <w:rFonts w:asciiTheme="minorHAnsi" w:hAnsiTheme="minorHAnsi"/>
        </w:rPr>
        <w:t>方程组求解之后，最优解即</w:t>
      </w:r>
      <w:r>
        <w:rPr>
          <w:rFonts w:asciiTheme="minorHAnsi" w:hAnsiTheme="minorHAnsi" w:hint="eastAsia"/>
        </w:rPr>
        <w:t>最有</w:t>
      </w:r>
      <w:r>
        <w:rPr>
          <w:rFonts w:asciiTheme="minorHAnsi" w:hAnsiTheme="minorHAnsi"/>
        </w:rPr>
        <w:t>可能</w:t>
      </w:r>
      <w:r>
        <w:rPr>
          <w:rFonts w:asciiTheme="minorHAnsi" w:hAnsiTheme="minorHAnsi" w:hint="eastAsia"/>
        </w:rPr>
        <w:t>获得</w:t>
      </w:r>
      <w:r>
        <w:rPr>
          <w:rFonts w:asciiTheme="minorHAnsi" w:hAnsiTheme="minorHAnsi"/>
        </w:rPr>
        <w:t>当前</w:t>
      </w:r>
      <w:r>
        <w:rPr>
          <w:rFonts w:asciiTheme="minorHAnsi" w:hAnsiTheme="minorHAnsi" w:hint="eastAsia"/>
        </w:rPr>
        <w:t>7</w:t>
      </w:r>
      <w:r>
        <w:rPr>
          <w:rFonts w:asciiTheme="minorHAnsi" w:hAnsiTheme="minorHAnsi" w:hint="eastAsia"/>
        </w:rPr>
        <w:t>条</w:t>
      </w:r>
      <w:r>
        <w:rPr>
          <w:rFonts w:asciiTheme="minorHAnsi" w:hAnsiTheme="minorHAnsi"/>
        </w:rPr>
        <w:t>边的</w:t>
      </w:r>
      <w:r>
        <w:rPr>
          <w:rFonts w:asciiTheme="minorHAnsi" w:hAnsiTheme="minorHAnsi" w:hint="eastAsia"/>
        </w:rPr>
        <w:t>条件</w:t>
      </w:r>
      <w:r>
        <w:rPr>
          <w:rFonts w:asciiTheme="minorHAnsi" w:hAnsiTheme="minorHAnsi"/>
        </w:rPr>
        <w:t>——</w:t>
      </w:r>
      <w:r>
        <w:rPr>
          <w:rFonts w:asciiTheme="minorHAnsi" w:hAnsiTheme="minorHAnsi"/>
        </w:rPr>
        <w:t>各个摄站的</w:t>
      </w:r>
      <w:proofErr w:type="spellStart"/>
      <w:r>
        <w:rPr>
          <w:rFonts w:asciiTheme="minorHAnsi" w:hAnsiTheme="minorHAnsi"/>
        </w:rPr>
        <w:t>Pos</w:t>
      </w:r>
      <w:proofErr w:type="spellEnd"/>
      <w:r>
        <w:rPr>
          <w:rFonts w:asciiTheme="minorHAnsi" w:hAnsiTheme="minorHAnsi"/>
        </w:rPr>
        <w:t>。</w:t>
      </w:r>
    </w:p>
    <w:p w:rsidR="00E928FA" w:rsidRDefault="00E928FA" w:rsidP="00EF62E4">
      <w:pPr>
        <w:spacing w:line="276" w:lineRule="auto"/>
        <w:ind w:firstLine="420"/>
        <w:rPr>
          <w:rFonts w:asciiTheme="minorHAnsi" w:hAnsiTheme="minorHAnsi"/>
          <w:b/>
        </w:rPr>
      </w:pPr>
    </w:p>
    <w:p w:rsidR="00E928FA" w:rsidRDefault="00E928FA" w:rsidP="00EF62E4">
      <w:pPr>
        <w:spacing w:line="276" w:lineRule="auto"/>
        <w:ind w:firstLine="420"/>
        <w:rPr>
          <w:rFonts w:asciiTheme="minorHAnsi" w:hAnsiTheme="minorHAnsi"/>
          <w:b/>
        </w:rPr>
      </w:pPr>
    </w:p>
    <w:p w:rsidR="00E928FA" w:rsidRDefault="00E928FA" w:rsidP="00EF62E4">
      <w:pPr>
        <w:spacing w:line="276" w:lineRule="auto"/>
        <w:ind w:firstLine="420"/>
        <w:rPr>
          <w:rFonts w:asciiTheme="minorHAnsi" w:hAnsiTheme="minorHAnsi"/>
          <w:b/>
        </w:rPr>
      </w:pPr>
    </w:p>
    <w:p w:rsidR="00E928FA" w:rsidRDefault="00E928FA" w:rsidP="00EF62E4">
      <w:pPr>
        <w:spacing w:line="276" w:lineRule="auto"/>
        <w:ind w:firstLine="420"/>
        <w:rPr>
          <w:rFonts w:asciiTheme="minorHAnsi" w:hAnsiTheme="minorHAnsi"/>
          <w:b/>
        </w:rPr>
      </w:pPr>
    </w:p>
    <w:p w:rsidR="00E928FA" w:rsidRDefault="00E928FA" w:rsidP="00EF62E4">
      <w:pPr>
        <w:spacing w:line="276" w:lineRule="auto"/>
        <w:ind w:firstLine="420"/>
        <w:rPr>
          <w:rFonts w:asciiTheme="minorHAnsi" w:hAnsiTheme="minorHAnsi"/>
          <w:b/>
        </w:rPr>
      </w:pPr>
    </w:p>
    <w:p w:rsidR="00E928FA" w:rsidRDefault="00E928FA" w:rsidP="00EF62E4">
      <w:pPr>
        <w:spacing w:line="276" w:lineRule="auto"/>
        <w:ind w:firstLine="420"/>
        <w:rPr>
          <w:rFonts w:asciiTheme="minorHAnsi" w:hAnsiTheme="minorHAnsi"/>
          <w:b/>
        </w:rPr>
      </w:pPr>
    </w:p>
    <w:p w:rsidR="00C21159" w:rsidRPr="002A5B85" w:rsidRDefault="00C21159" w:rsidP="00EF62E4">
      <w:pPr>
        <w:spacing w:line="276" w:lineRule="auto"/>
        <w:ind w:firstLine="420"/>
        <w:rPr>
          <w:rFonts w:asciiTheme="minorHAnsi" w:hAnsiTheme="minorHAnsi"/>
          <w:b/>
        </w:rPr>
      </w:pPr>
      <w:r w:rsidRPr="002A5B85">
        <w:rPr>
          <w:rFonts w:asciiTheme="minorHAnsi" w:hAnsiTheme="minorHAnsi" w:hint="eastAsia"/>
          <w:b/>
        </w:rPr>
        <w:lastRenderedPageBreak/>
        <w:t xml:space="preserve">5 </w:t>
      </w:r>
      <w:r w:rsidRPr="002A5B85">
        <w:rPr>
          <w:rFonts w:asciiTheme="minorHAnsi" w:hAnsiTheme="minorHAnsi" w:hint="eastAsia"/>
          <w:b/>
        </w:rPr>
        <w:t>在</w:t>
      </w:r>
      <w:r w:rsidRPr="002A5B85">
        <w:rPr>
          <w:rFonts w:asciiTheme="minorHAnsi" w:hAnsiTheme="minorHAnsi"/>
          <w:b/>
        </w:rPr>
        <w:t>这样的条件下进行极大似然估计比传统的利用匹配</w:t>
      </w:r>
      <w:r w:rsidRPr="002A5B85">
        <w:rPr>
          <w:rFonts w:asciiTheme="minorHAnsi" w:hAnsiTheme="minorHAnsi" w:hint="eastAsia"/>
          <w:b/>
        </w:rPr>
        <w:t>特征</w:t>
      </w:r>
      <w:r w:rsidRPr="002A5B85">
        <w:rPr>
          <w:rFonts w:asciiTheme="minorHAnsi" w:hAnsiTheme="minorHAnsi"/>
          <w:b/>
        </w:rPr>
        <w:t>点进行</w:t>
      </w:r>
      <w:r w:rsidRPr="002A5B85">
        <w:rPr>
          <w:rFonts w:asciiTheme="minorHAnsi" w:hAnsiTheme="minorHAnsi" w:hint="eastAsia"/>
          <w:b/>
        </w:rPr>
        <w:t>极大似然</w:t>
      </w:r>
      <w:r w:rsidRPr="002A5B85">
        <w:rPr>
          <w:rFonts w:asciiTheme="minorHAnsi" w:hAnsiTheme="minorHAnsi"/>
          <w:b/>
        </w:rPr>
        <w:t>估计的优势在</w:t>
      </w:r>
      <w:r w:rsidRPr="002A5B85">
        <w:rPr>
          <w:rFonts w:asciiTheme="minorHAnsi" w:hAnsiTheme="minorHAnsi" w:hint="eastAsia"/>
          <w:b/>
        </w:rPr>
        <w:t>哪里</w:t>
      </w:r>
      <w:r w:rsidRPr="002A5B85">
        <w:rPr>
          <w:rFonts w:asciiTheme="minorHAnsi" w:hAnsiTheme="minorHAnsi"/>
          <w:b/>
        </w:rPr>
        <w:t>？</w:t>
      </w:r>
    </w:p>
    <w:p w:rsidR="00C21159" w:rsidRDefault="007565FD" w:rsidP="00EF62E4">
      <w:pPr>
        <w:spacing w:line="276" w:lineRule="auto"/>
        <w:ind w:firstLine="420"/>
        <w:rPr>
          <w:rFonts w:asciiTheme="minorHAnsi" w:hAnsiTheme="minorHAnsi"/>
        </w:rPr>
      </w:pPr>
      <w:r>
        <w:rPr>
          <w:rFonts w:asciiTheme="minorHAnsi" w:hAnsiTheme="minorHAnsi" w:hint="eastAsia"/>
        </w:rPr>
        <w:t>大</w:t>
      </w:r>
      <w:r w:rsidR="00C21159">
        <w:rPr>
          <w:rFonts w:asciiTheme="minorHAnsi" w:hAnsiTheme="minorHAnsi" w:hint="eastAsia"/>
        </w:rPr>
        <w:t>白话</w:t>
      </w:r>
      <w:r w:rsidR="00C21159">
        <w:rPr>
          <w:rFonts w:asciiTheme="minorHAnsi" w:hAnsiTheme="minorHAnsi"/>
        </w:rPr>
        <w:t>：图优化比传统</w:t>
      </w:r>
      <w:r w:rsidR="00C21159">
        <w:rPr>
          <w:rFonts w:asciiTheme="minorHAnsi" w:hAnsiTheme="minorHAnsi"/>
        </w:rPr>
        <w:t>BA</w:t>
      </w:r>
      <w:r w:rsidR="00C21159">
        <w:rPr>
          <w:rFonts w:asciiTheme="minorHAnsi" w:hAnsiTheme="minorHAnsi"/>
        </w:rPr>
        <w:t>的优势在哪里？</w:t>
      </w:r>
    </w:p>
    <w:p w:rsidR="007565FD" w:rsidRPr="00E928FA" w:rsidRDefault="007565FD" w:rsidP="00EF62E4">
      <w:pPr>
        <w:spacing w:line="276" w:lineRule="auto"/>
        <w:ind w:firstLine="420"/>
        <w:rPr>
          <w:rFonts w:asciiTheme="minorHAnsi" w:hAnsiTheme="minorHAnsi"/>
          <w:i/>
          <w:sz w:val="20"/>
        </w:rPr>
      </w:pPr>
      <w:r w:rsidRPr="00E928FA">
        <w:rPr>
          <w:rFonts w:asciiTheme="minorHAnsi" w:hAnsiTheme="minorHAnsi" w:hint="eastAsia"/>
          <w:i/>
          <w:sz w:val="20"/>
        </w:rPr>
        <w:t>我根据</w:t>
      </w:r>
      <w:r w:rsidRPr="00E928FA">
        <w:rPr>
          <w:rFonts w:asciiTheme="minorHAnsi" w:hAnsiTheme="minorHAnsi"/>
          <w:i/>
          <w:sz w:val="20"/>
        </w:rPr>
        <w:t>一些参考</w:t>
      </w:r>
      <w:r w:rsidRPr="00E928FA">
        <w:rPr>
          <w:rFonts w:asciiTheme="minorHAnsi" w:hAnsiTheme="minorHAnsi" w:hint="eastAsia"/>
          <w:i/>
          <w:sz w:val="20"/>
        </w:rPr>
        <w:t>文献</w:t>
      </w:r>
      <w:r w:rsidRPr="00E928FA">
        <w:rPr>
          <w:rFonts w:asciiTheme="minorHAnsi" w:hAnsiTheme="minorHAnsi"/>
          <w:i/>
          <w:sz w:val="20"/>
        </w:rPr>
        <w:t>的猜测</w:t>
      </w:r>
      <w:r w:rsidRPr="00E928FA">
        <w:rPr>
          <w:rFonts w:asciiTheme="minorHAnsi" w:hAnsiTheme="minorHAnsi" w:hint="eastAsia"/>
          <w:i/>
          <w:sz w:val="20"/>
        </w:rPr>
        <w:t>：传统</w:t>
      </w:r>
      <w:r w:rsidRPr="00E928FA">
        <w:rPr>
          <w:rFonts w:asciiTheme="minorHAnsi" w:hAnsiTheme="minorHAnsi"/>
          <w:i/>
          <w:sz w:val="20"/>
        </w:rPr>
        <w:t>的</w:t>
      </w:r>
      <w:r w:rsidRPr="00E928FA">
        <w:rPr>
          <w:rFonts w:asciiTheme="minorHAnsi" w:hAnsiTheme="minorHAnsi"/>
          <w:i/>
          <w:sz w:val="20"/>
        </w:rPr>
        <w:t>BA</w:t>
      </w:r>
      <w:r w:rsidRPr="00E928FA">
        <w:rPr>
          <w:rFonts w:asciiTheme="minorHAnsi" w:hAnsiTheme="minorHAnsi"/>
          <w:i/>
          <w:sz w:val="20"/>
        </w:rPr>
        <w:t>在</w:t>
      </w:r>
      <w:r w:rsidRPr="00E928FA">
        <w:rPr>
          <w:rFonts w:asciiTheme="minorHAnsi" w:hAnsiTheme="minorHAnsi" w:hint="eastAsia"/>
          <w:i/>
          <w:sz w:val="20"/>
        </w:rPr>
        <w:t>2008</w:t>
      </w:r>
      <w:proofErr w:type="gramStart"/>
      <w:r w:rsidRPr="00E928FA">
        <w:rPr>
          <w:rFonts w:asciiTheme="minorHAnsi" w:hAnsiTheme="minorHAnsi" w:hint="eastAsia"/>
          <w:i/>
          <w:sz w:val="20"/>
        </w:rPr>
        <w:t>前</w:t>
      </w:r>
      <w:r w:rsidRPr="00E928FA">
        <w:rPr>
          <w:rFonts w:asciiTheme="minorHAnsi" w:hAnsiTheme="minorHAnsi"/>
          <w:i/>
          <w:sz w:val="20"/>
        </w:rPr>
        <w:t>占主流</w:t>
      </w:r>
      <w:proofErr w:type="gramEnd"/>
      <w:r w:rsidRPr="00E928FA">
        <w:rPr>
          <w:rFonts w:asciiTheme="minorHAnsi" w:hAnsiTheme="minorHAnsi"/>
          <w:i/>
          <w:sz w:val="20"/>
        </w:rPr>
        <w:t>，之后是</w:t>
      </w:r>
      <w:r w:rsidRPr="00E928FA">
        <w:rPr>
          <w:rFonts w:asciiTheme="minorHAnsi" w:hAnsiTheme="minorHAnsi"/>
          <w:i/>
          <w:sz w:val="20"/>
        </w:rPr>
        <w:t>Graphics</w:t>
      </w:r>
      <w:r w:rsidRPr="00E928FA">
        <w:rPr>
          <w:rFonts w:asciiTheme="minorHAnsi" w:hAnsiTheme="minorHAnsi"/>
          <w:i/>
          <w:sz w:val="20"/>
        </w:rPr>
        <w:t>的边极大似然方法占主流。只是</w:t>
      </w:r>
      <w:r w:rsidRPr="00E928FA">
        <w:rPr>
          <w:rFonts w:asciiTheme="minorHAnsi" w:hAnsiTheme="minorHAnsi" w:hint="eastAsia"/>
          <w:i/>
          <w:sz w:val="20"/>
        </w:rPr>
        <w:t>猜测</w:t>
      </w:r>
      <w:r w:rsidRPr="00E928FA">
        <w:rPr>
          <w:rFonts w:asciiTheme="minorHAnsi" w:hAnsiTheme="minorHAnsi"/>
          <w:i/>
          <w:sz w:val="20"/>
        </w:rPr>
        <w:t>。</w:t>
      </w:r>
    </w:p>
    <w:p w:rsidR="00E81E33" w:rsidRDefault="00E81E33" w:rsidP="00E928FA">
      <w:pPr>
        <w:spacing w:line="276" w:lineRule="auto"/>
        <w:rPr>
          <w:rFonts w:asciiTheme="minorHAnsi" w:hAnsiTheme="minorHAnsi" w:hint="eastAsia"/>
        </w:rPr>
      </w:pPr>
    </w:p>
    <w:p w:rsidR="00597A61" w:rsidRPr="00D849B8" w:rsidRDefault="002A5B85" w:rsidP="00EF62E4">
      <w:pPr>
        <w:spacing w:line="276" w:lineRule="auto"/>
        <w:ind w:firstLine="420"/>
        <w:rPr>
          <w:rFonts w:asciiTheme="minorHAnsi" w:hAnsiTheme="minorHAnsi"/>
          <w:b/>
        </w:rPr>
      </w:pPr>
      <w:r w:rsidRPr="00D849B8">
        <w:rPr>
          <w:rFonts w:asciiTheme="minorHAnsi" w:hAnsiTheme="minorHAnsi" w:hint="eastAsia"/>
          <w:b/>
        </w:rPr>
        <w:t>首先定性</w:t>
      </w:r>
      <w:r w:rsidRPr="00D849B8">
        <w:rPr>
          <w:rFonts w:asciiTheme="minorHAnsi" w:hAnsiTheme="minorHAnsi"/>
          <w:b/>
        </w:rPr>
        <w:t>分析</w:t>
      </w:r>
      <w:r w:rsidR="005C2158" w:rsidRPr="00D849B8">
        <w:rPr>
          <w:rFonts w:asciiTheme="minorHAnsi" w:hAnsiTheme="minorHAnsi" w:hint="eastAsia"/>
          <w:b/>
        </w:rPr>
        <w:t>优势</w:t>
      </w:r>
      <w:r w:rsidR="000275D4" w:rsidRPr="00D849B8">
        <w:rPr>
          <w:rFonts w:asciiTheme="minorHAnsi" w:hAnsiTheme="minorHAnsi" w:hint="eastAsia"/>
          <w:b/>
        </w:rPr>
        <w:t>：</w:t>
      </w:r>
    </w:p>
    <w:p w:rsidR="000275D4" w:rsidRDefault="00A6660C" w:rsidP="00EF62E4">
      <w:pPr>
        <w:spacing w:line="276" w:lineRule="auto"/>
        <w:ind w:firstLine="420"/>
        <w:rPr>
          <w:rFonts w:asciiTheme="minorHAnsi" w:hAnsiTheme="minorHAnsi"/>
        </w:rPr>
      </w:pPr>
      <w:r>
        <w:rPr>
          <w:rFonts w:asciiTheme="minorHAnsi" w:hAnsiTheme="minorHAnsi" w:hint="eastAsia"/>
        </w:rPr>
        <w:t xml:space="preserve">1 </w:t>
      </w:r>
      <w:r w:rsidR="000275D4">
        <w:rPr>
          <w:rFonts w:asciiTheme="minorHAnsi" w:hAnsiTheme="minorHAnsi" w:hint="eastAsia"/>
        </w:rPr>
        <w:t>传统</w:t>
      </w:r>
      <w:r w:rsidR="000275D4">
        <w:rPr>
          <w:rFonts w:asciiTheme="minorHAnsi" w:hAnsiTheme="minorHAnsi"/>
        </w:rPr>
        <w:t>BA</w:t>
      </w:r>
      <w:r w:rsidR="000275D4">
        <w:rPr>
          <w:rFonts w:asciiTheme="minorHAnsi" w:hAnsiTheme="minorHAnsi"/>
        </w:rPr>
        <w:t>严格遵循</w:t>
      </w:r>
      <w:proofErr w:type="gramStart"/>
      <w:r w:rsidR="000275D4">
        <w:rPr>
          <w:rFonts w:asciiTheme="minorHAnsi" w:hAnsiTheme="minorHAnsi" w:hint="eastAsia"/>
        </w:rPr>
        <w:t>隐</w:t>
      </w:r>
      <w:proofErr w:type="gramEnd"/>
      <w:r w:rsidR="000275D4">
        <w:rPr>
          <w:rFonts w:asciiTheme="minorHAnsi" w:hAnsiTheme="minorHAnsi"/>
        </w:rPr>
        <w:t>状态为</w:t>
      </w:r>
      <w:r w:rsidR="000275D4">
        <w:rPr>
          <w:rFonts w:asciiTheme="minorHAnsi" w:hAnsiTheme="minorHAnsi" w:hint="eastAsia"/>
        </w:rPr>
        <w:t>一阶</w:t>
      </w:r>
      <w:r w:rsidR="000275D4">
        <w:rPr>
          <w:rFonts w:asciiTheme="minorHAnsi" w:hAnsiTheme="minorHAnsi"/>
        </w:rPr>
        <w:t>马尔科夫链</w:t>
      </w:r>
      <w:r w:rsidR="000275D4">
        <w:rPr>
          <w:rFonts w:asciiTheme="minorHAnsi" w:hAnsiTheme="minorHAnsi" w:hint="eastAsia"/>
        </w:rPr>
        <w:t>的序列</w:t>
      </w:r>
      <w:r w:rsidR="000275D4">
        <w:rPr>
          <w:rFonts w:asciiTheme="minorHAnsi" w:hAnsiTheme="minorHAnsi"/>
        </w:rPr>
        <w:t>数据分布</w:t>
      </w:r>
      <w:r w:rsidR="000275D4">
        <w:rPr>
          <w:rFonts w:asciiTheme="minorHAnsi" w:hAnsiTheme="minorHAnsi"/>
        </w:rPr>
        <w:t>——</w:t>
      </w:r>
      <w:r w:rsidR="000275D4">
        <w:rPr>
          <w:rFonts w:asciiTheme="minorHAnsi" w:hAnsiTheme="minorHAnsi"/>
        </w:rPr>
        <w:t>线性动态系统</w:t>
      </w:r>
    </w:p>
    <w:p w:rsidR="00A6660C" w:rsidRPr="000857E3" w:rsidRDefault="00A6660C" w:rsidP="00EF62E4">
      <w:pPr>
        <w:spacing w:line="276" w:lineRule="auto"/>
        <w:ind w:firstLine="420"/>
        <w:rPr>
          <w:rFonts w:asciiTheme="minorHAnsi" w:hAnsiTheme="minorHAnsi" w:hint="eastAsia"/>
        </w:rPr>
      </w:pPr>
      <w:r>
        <w:rPr>
          <w:rFonts w:asciiTheme="minorHAnsi" w:hAnsiTheme="minorHAnsi"/>
        </w:rPr>
        <w:t xml:space="preserve">2 </w:t>
      </w:r>
      <w:r w:rsidR="007270C6">
        <w:rPr>
          <w:rFonts w:asciiTheme="minorHAnsi" w:hAnsiTheme="minorHAnsi" w:hint="eastAsia"/>
        </w:rPr>
        <w:t>其</w:t>
      </w:r>
      <w:proofErr w:type="gramStart"/>
      <w:r w:rsidR="007270C6">
        <w:rPr>
          <w:rFonts w:asciiTheme="minorHAnsi" w:hAnsiTheme="minorHAnsi" w:hint="eastAsia"/>
        </w:rPr>
        <w:t>隐</w:t>
      </w:r>
      <w:r w:rsidR="007270C6">
        <w:rPr>
          <w:rFonts w:asciiTheme="minorHAnsi" w:hAnsiTheme="minorHAnsi"/>
        </w:rPr>
        <w:t>状态</w:t>
      </w:r>
      <w:proofErr w:type="gramEnd"/>
      <w:r w:rsidR="007270C6">
        <w:rPr>
          <w:rFonts w:asciiTheme="minorHAnsi" w:hAnsiTheme="minorHAnsi"/>
        </w:rPr>
        <w:t>z</w:t>
      </w:r>
      <w:r w:rsidR="007270C6">
        <w:rPr>
          <w:rFonts w:asciiTheme="minorHAnsi" w:hAnsiTheme="minorHAnsi"/>
        </w:rPr>
        <w:t>为相机</w:t>
      </w:r>
      <w:proofErr w:type="spellStart"/>
      <w:r w:rsidR="007270C6">
        <w:rPr>
          <w:rFonts w:asciiTheme="minorHAnsi" w:hAnsiTheme="minorHAnsi"/>
        </w:rPr>
        <w:t>pos</w:t>
      </w:r>
      <w:proofErr w:type="spellEnd"/>
      <w:r w:rsidR="005F3FBF">
        <w:rPr>
          <w:rFonts w:asciiTheme="minorHAnsi" w:hAnsiTheme="minorHAnsi" w:hint="eastAsia"/>
        </w:rPr>
        <w:t>，</w:t>
      </w:r>
      <w:r w:rsidR="005F3FBF">
        <w:rPr>
          <w:rFonts w:asciiTheme="minorHAnsi" w:hAnsiTheme="minorHAnsi"/>
        </w:rPr>
        <w:t>各状态之间的转移遵循一阶马尔科夫链，可假定转移概率</w:t>
      </w:r>
      <w:r w:rsidR="005F3FBF">
        <w:rPr>
          <w:rFonts w:asciiTheme="minorHAnsi" w:hAnsiTheme="minorHAnsi" w:hint="eastAsia"/>
        </w:rPr>
        <w:t>p</w:t>
      </w:r>
      <w:r w:rsidR="005F3FBF">
        <w:rPr>
          <w:rFonts w:asciiTheme="minorHAnsi" w:hAnsiTheme="minorHAnsi"/>
        </w:rPr>
        <w:t>(</w:t>
      </w:r>
      <w:proofErr w:type="spellStart"/>
      <w:r w:rsidR="005F3FBF">
        <w:rPr>
          <w:rFonts w:asciiTheme="minorHAnsi" w:hAnsiTheme="minorHAnsi"/>
        </w:rPr>
        <w:t>z_new|z_old</w:t>
      </w:r>
      <w:proofErr w:type="spellEnd"/>
      <w:r w:rsidR="005F3FBF">
        <w:rPr>
          <w:rFonts w:asciiTheme="minorHAnsi" w:hAnsiTheme="minorHAnsi"/>
        </w:rPr>
        <w:t>)</w:t>
      </w:r>
      <w:r w:rsidR="005F3FBF">
        <w:rPr>
          <w:rFonts w:asciiTheme="minorHAnsi" w:hAnsiTheme="minorHAnsi"/>
        </w:rPr>
        <w:t>为线性</w:t>
      </w:r>
      <w:r w:rsidR="005F3FBF">
        <w:rPr>
          <w:rFonts w:asciiTheme="minorHAnsi" w:hAnsiTheme="minorHAnsi" w:hint="eastAsia"/>
        </w:rPr>
        <w:t>高斯</w:t>
      </w:r>
      <w:r>
        <w:rPr>
          <w:rFonts w:asciiTheme="minorHAnsi" w:hAnsiTheme="minorHAnsi" w:hint="eastAsia"/>
        </w:rPr>
        <w:t>N</w:t>
      </w:r>
      <w:r>
        <w:rPr>
          <w:rFonts w:asciiTheme="minorHAnsi" w:hAnsiTheme="minorHAnsi"/>
        </w:rPr>
        <w:t>( f</w:t>
      </w:r>
      <w:r>
        <w:rPr>
          <w:rFonts w:asciiTheme="minorHAnsi" w:hAnsiTheme="minorHAnsi" w:hint="eastAsia"/>
        </w:rPr>
        <w:t>(</w:t>
      </w:r>
      <w:proofErr w:type="spellStart"/>
      <w:r>
        <w:rPr>
          <w:rFonts w:asciiTheme="minorHAnsi" w:hAnsiTheme="minorHAnsi"/>
        </w:rPr>
        <w:t>z_old</w:t>
      </w:r>
      <w:proofErr w:type="spellEnd"/>
      <w:r>
        <w:rPr>
          <w:rFonts w:asciiTheme="minorHAnsi" w:hAnsiTheme="minorHAnsi"/>
        </w:rPr>
        <w:t xml:space="preserve">, </w:t>
      </w:r>
      <w:r w:rsidR="000857E3" w:rsidRPr="000857E3">
        <w:rPr>
          <w:rFonts w:ascii="Times New Roman" w:hAnsi="Times New Roman"/>
          <w:i/>
        </w:rPr>
        <w:t>ϴ</w:t>
      </w:r>
      <w:r w:rsidR="000857E3">
        <w:rPr>
          <w:rFonts w:asciiTheme="minorHAnsi" w:hAnsiTheme="minorHAnsi"/>
        </w:rPr>
        <w:t>u</w:t>
      </w:r>
      <w:r>
        <w:rPr>
          <w:rFonts w:asciiTheme="minorHAnsi" w:hAnsiTheme="minorHAnsi"/>
        </w:rPr>
        <w:t xml:space="preserve">), </w:t>
      </w:r>
      <w:r>
        <w:rPr>
          <w:rFonts w:ascii="Times New Roman" w:hAnsi="Times New Roman"/>
        </w:rPr>
        <w:t>σ</w:t>
      </w:r>
      <w:r w:rsidRPr="00A6660C">
        <w:rPr>
          <w:rFonts w:asciiTheme="minorHAnsi" w:hAnsiTheme="minorHAnsi"/>
          <w:vertAlign w:val="superscript"/>
        </w:rPr>
        <w:t>2</w:t>
      </w:r>
      <w:r>
        <w:rPr>
          <w:rFonts w:asciiTheme="minorHAnsi" w:hAnsiTheme="minorHAnsi"/>
        </w:rPr>
        <w:t xml:space="preserve">) </w:t>
      </w:r>
      <w:r w:rsidR="000857E3">
        <w:rPr>
          <w:rFonts w:asciiTheme="minorHAnsi" w:hAnsiTheme="minorHAnsi" w:hint="eastAsia"/>
        </w:rPr>
        <w:t>，</w:t>
      </w:r>
      <w:r>
        <w:rPr>
          <w:rFonts w:asciiTheme="minorHAnsi" w:hAnsiTheme="minorHAnsi" w:hint="eastAsia"/>
        </w:rPr>
        <w:t>其中，</w:t>
      </w:r>
      <w:r w:rsidR="000857E3" w:rsidRPr="000857E3">
        <w:rPr>
          <w:rFonts w:ascii="Times New Roman" w:hAnsi="Times New Roman"/>
          <w:i/>
        </w:rPr>
        <w:t>ϴ</w:t>
      </w:r>
      <w:r w:rsidR="000857E3">
        <w:rPr>
          <w:rFonts w:asciiTheme="minorHAnsi" w:hAnsiTheme="minorHAnsi"/>
        </w:rPr>
        <w:t>u</w:t>
      </w:r>
      <w:r>
        <w:rPr>
          <w:rFonts w:asciiTheme="minorHAnsi" w:hAnsiTheme="minorHAnsi"/>
        </w:rPr>
        <w:t>为转移条件，如速度</w:t>
      </w:r>
      <w:r>
        <w:rPr>
          <w:rFonts w:asciiTheme="minorHAnsi" w:hAnsiTheme="minorHAnsi" w:hint="eastAsia"/>
        </w:rPr>
        <w:t>，</w:t>
      </w:r>
      <w:r>
        <w:rPr>
          <w:rFonts w:asciiTheme="minorHAnsi" w:hAnsiTheme="minorHAnsi"/>
        </w:rPr>
        <w:t>方向等。</w:t>
      </w:r>
      <w:r w:rsidR="000857E3">
        <w:rPr>
          <w:rFonts w:asciiTheme="minorHAnsi" w:hAnsiTheme="minorHAnsi" w:hint="eastAsia"/>
        </w:rPr>
        <w:t>可</w:t>
      </w:r>
      <w:r w:rsidR="000857E3">
        <w:rPr>
          <w:rFonts w:asciiTheme="minorHAnsi" w:hAnsiTheme="minorHAnsi"/>
        </w:rPr>
        <w:t>理解为</w:t>
      </w:r>
      <w:r w:rsidR="000857E3">
        <w:rPr>
          <w:rFonts w:asciiTheme="minorHAnsi" w:hAnsiTheme="minorHAnsi" w:hint="eastAsia"/>
        </w:rPr>
        <w:t>转移</w:t>
      </w:r>
      <w:r w:rsidR="000857E3">
        <w:rPr>
          <w:rFonts w:asciiTheme="minorHAnsi" w:hAnsiTheme="minorHAnsi"/>
        </w:rPr>
        <w:t>概率</w:t>
      </w:r>
      <w:r w:rsidR="000857E3">
        <w:rPr>
          <w:rFonts w:asciiTheme="minorHAnsi" w:hAnsiTheme="minorHAnsi" w:hint="eastAsia"/>
        </w:rPr>
        <w:t>的</w:t>
      </w:r>
      <w:r w:rsidR="000857E3">
        <w:rPr>
          <w:rFonts w:asciiTheme="minorHAnsi" w:hAnsiTheme="minorHAnsi"/>
        </w:rPr>
        <w:t>参数，故</w:t>
      </w:r>
      <w:r w:rsidR="000857E3">
        <w:rPr>
          <w:rFonts w:asciiTheme="minorHAnsi" w:hAnsiTheme="minorHAnsi" w:hint="eastAsia"/>
        </w:rPr>
        <w:t>写</w:t>
      </w:r>
      <w:r w:rsidR="000857E3">
        <w:rPr>
          <w:rFonts w:asciiTheme="minorHAnsi" w:hAnsiTheme="minorHAnsi"/>
        </w:rPr>
        <w:t>为</w:t>
      </w:r>
      <w:r w:rsidR="000857E3" w:rsidRPr="000857E3">
        <w:rPr>
          <w:rFonts w:ascii="Times New Roman" w:hAnsi="Times New Roman"/>
          <w:i/>
        </w:rPr>
        <w:t>ϴ</w:t>
      </w:r>
      <w:r w:rsidR="000857E3">
        <w:rPr>
          <w:rFonts w:asciiTheme="minorHAnsi" w:hAnsiTheme="minorHAnsi"/>
        </w:rPr>
        <w:t>u</w:t>
      </w:r>
      <w:r w:rsidR="000857E3">
        <w:rPr>
          <w:rFonts w:asciiTheme="minorHAnsi" w:hAnsiTheme="minorHAnsi" w:hint="eastAsia"/>
        </w:rPr>
        <w:t>。</w:t>
      </w:r>
      <w:r w:rsidR="0039638A">
        <w:rPr>
          <w:rFonts w:asciiTheme="minorHAnsi" w:hAnsiTheme="minorHAnsi" w:hint="eastAsia"/>
        </w:rPr>
        <w:t>该</w:t>
      </w:r>
      <w:r w:rsidR="0039638A">
        <w:rPr>
          <w:rFonts w:asciiTheme="minorHAnsi" w:hAnsiTheme="minorHAnsi"/>
        </w:rPr>
        <w:t>参数不需要估计</w:t>
      </w:r>
      <w:r w:rsidR="0039638A">
        <w:rPr>
          <w:rFonts w:asciiTheme="minorHAnsi" w:hAnsiTheme="minorHAnsi" w:hint="eastAsia"/>
        </w:rPr>
        <w:t>。</w:t>
      </w:r>
    </w:p>
    <w:p w:rsidR="000275D4" w:rsidRDefault="00A6660C" w:rsidP="00EF62E4">
      <w:pPr>
        <w:spacing w:line="276" w:lineRule="auto"/>
        <w:ind w:firstLine="420"/>
        <w:rPr>
          <w:rFonts w:asciiTheme="minorHAnsi" w:hAnsiTheme="minorHAnsi"/>
        </w:rPr>
      </w:pPr>
      <w:r>
        <w:rPr>
          <w:rFonts w:asciiTheme="minorHAnsi" w:hAnsiTheme="minorHAnsi" w:hint="eastAsia"/>
        </w:rPr>
        <w:t xml:space="preserve">3 </w:t>
      </w:r>
      <w:r w:rsidR="007270C6">
        <w:rPr>
          <w:rFonts w:asciiTheme="minorHAnsi" w:hAnsiTheme="minorHAnsi"/>
        </w:rPr>
        <w:t>观测值</w:t>
      </w:r>
      <w:r w:rsidR="007270C6">
        <w:rPr>
          <w:rFonts w:asciiTheme="minorHAnsi" w:hAnsiTheme="minorHAnsi"/>
        </w:rPr>
        <w:t>x</w:t>
      </w:r>
      <w:r w:rsidR="007270C6">
        <w:rPr>
          <w:rFonts w:asciiTheme="minorHAnsi" w:hAnsiTheme="minorHAnsi"/>
        </w:rPr>
        <w:t>为某个</w:t>
      </w:r>
      <w:r w:rsidR="007270C6">
        <w:rPr>
          <w:rFonts w:asciiTheme="minorHAnsi" w:hAnsiTheme="minorHAnsi" w:hint="eastAsia"/>
        </w:rPr>
        <w:t>空间</w:t>
      </w:r>
      <w:r w:rsidR="007270C6">
        <w:rPr>
          <w:rFonts w:asciiTheme="minorHAnsi" w:hAnsiTheme="minorHAnsi"/>
        </w:rPr>
        <w:t>三维点</w:t>
      </w:r>
      <w:r w:rsidR="007270C6">
        <w:rPr>
          <w:rFonts w:asciiTheme="minorHAnsi" w:hAnsiTheme="minorHAnsi" w:hint="eastAsia"/>
        </w:rPr>
        <w:t>（所谓</w:t>
      </w:r>
      <w:r w:rsidR="007270C6">
        <w:rPr>
          <w:rFonts w:asciiTheme="minorHAnsi" w:hAnsiTheme="minorHAnsi"/>
        </w:rPr>
        <w:t>的</w:t>
      </w:r>
      <w:r w:rsidR="007270C6">
        <w:rPr>
          <w:rFonts w:asciiTheme="minorHAnsi" w:hAnsiTheme="minorHAnsi"/>
        </w:rPr>
        <w:t>Landmark</w:t>
      </w:r>
      <w:r>
        <w:rPr>
          <w:rFonts w:asciiTheme="minorHAnsi" w:hAnsiTheme="minorHAnsi" w:hint="eastAsia"/>
        </w:rPr>
        <w:t>，</w:t>
      </w:r>
      <w:r>
        <w:rPr>
          <w:rFonts w:asciiTheme="minorHAnsi" w:hAnsiTheme="minorHAnsi"/>
        </w:rPr>
        <w:t>坐标为</w:t>
      </w:r>
      <w:r w:rsidR="00412DC5">
        <w:rPr>
          <w:rFonts w:asciiTheme="minorHAnsi" w:hAnsiTheme="minorHAnsi" w:hint="eastAsia"/>
        </w:rPr>
        <w:t>(</w:t>
      </w:r>
      <w:r>
        <w:rPr>
          <w:rFonts w:asciiTheme="minorHAnsi" w:hAnsiTheme="minorHAnsi"/>
        </w:rPr>
        <w:t>X</w:t>
      </w:r>
      <w:r w:rsidR="00412DC5">
        <w:rPr>
          <w:rFonts w:asciiTheme="minorHAnsi" w:hAnsiTheme="minorHAnsi" w:hint="eastAsia"/>
        </w:rPr>
        <w:t>,</w:t>
      </w:r>
      <w:r>
        <w:rPr>
          <w:rFonts w:asciiTheme="minorHAnsi" w:hAnsiTheme="minorHAnsi"/>
        </w:rPr>
        <w:t>Y</w:t>
      </w:r>
      <w:r w:rsidR="00412DC5">
        <w:rPr>
          <w:rFonts w:asciiTheme="minorHAnsi" w:hAnsiTheme="minorHAnsi"/>
        </w:rPr>
        <w:t>,</w:t>
      </w:r>
      <w:r>
        <w:rPr>
          <w:rFonts w:asciiTheme="minorHAnsi" w:hAnsiTheme="minorHAnsi"/>
        </w:rPr>
        <w:t>Z</w:t>
      </w:r>
      <w:r w:rsidR="00412DC5">
        <w:rPr>
          <w:rFonts w:asciiTheme="minorHAnsi" w:hAnsiTheme="minorHAnsi" w:hint="eastAsia"/>
        </w:rPr>
        <w:t xml:space="preserve">) </w:t>
      </w:r>
      <w:r w:rsidR="00412DC5">
        <w:rPr>
          <w:rFonts w:asciiTheme="minorHAnsi" w:hAnsiTheme="minorHAnsi" w:hint="eastAsia"/>
        </w:rPr>
        <w:t>）</w:t>
      </w:r>
      <w:r w:rsidR="007270C6">
        <w:rPr>
          <w:rFonts w:asciiTheme="minorHAnsi" w:hAnsiTheme="minorHAnsi"/>
        </w:rPr>
        <w:t>在影像上的坐标（</w:t>
      </w:r>
      <w:proofErr w:type="spellStart"/>
      <w:r w:rsidR="007270C6">
        <w:rPr>
          <w:rFonts w:asciiTheme="minorHAnsi" w:hAnsiTheme="minorHAnsi" w:hint="eastAsia"/>
        </w:rPr>
        <w:t>x</w:t>
      </w:r>
      <w:r w:rsidR="007270C6" w:rsidRPr="007270C6">
        <w:rPr>
          <w:rFonts w:asciiTheme="minorHAnsi" w:hAnsiTheme="minorHAnsi"/>
          <w:vertAlign w:val="subscript"/>
        </w:rPr>
        <w:t>image</w:t>
      </w:r>
      <w:proofErr w:type="spellEnd"/>
      <w:r w:rsidR="007270C6">
        <w:rPr>
          <w:rFonts w:asciiTheme="minorHAnsi" w:hAnsiTheme="minorHAnsi"/>
        </w:rPr>
        <w:t>，</w:t>
      </w:r>
      <w:proofErr w:type="spellStart"/>
      <w:r w:rsidR="007270C6">
        <w:rPr>
          <w:rFonts w:asciiTheme="minorHAnsi" w:hAnsiTheme="minorHAnsi"/>
        </w:rPr>
        <w:t>y</w:t>
      </w:r>
      <w:r w:rsidR="007270C6" w:rsidRPr="007270C6">
        <w:rPr>
          <w:rFonts w:asciiTheme="minorHAnsi" w:hAnsiTheme="minorHAnsi"/>
          <w:vertAlign w:val="subscript"/>
        </w:rPr>
        <w:t>image</w:t>
      </w:r>
      <w:proofErr w:type="spellEnd"/>
      <w:r w:rsidR="007270C6">
        <w:rPr>
          <w:rFonts w:asciiTheme="minorHAnsi" w:hAnsiTheme="minorHAnsi"/>
        </w:rPr>
        <w:t>）</w:t>
      </w:r>
      <w:r w:rsidR="005F3FBF">
        <w:rPr>
          <w:rFonts w:asciiTheme="minorHAnsi" w:hAnsiTheme="minorHAnsi" w:hint="eastAsia"/>
        </w:rPr>
        <w:t>，可假定</w:t>
      </w:r>
      <w:r w:rsidR="001774BF">
        <w:rPr>
          <w:rFonts w:asciiTheme="minorHAnsi" w:hAnsiTheme="minorHAnsi" w:hint="eastAsia"/>
        </w:rPr>
        <w:t>发射</w:t>
      </w:r>
      <w:r w:rsidR="001774BF">
        <w:rPr>
          <w:rFonts w:asciiTheme="minorHAnsi" w:hAnsiTheme="minorHAnsi"/>
        </w:rPr>
        <w:t>概率</w:t>
      </w:r>
      <w:r w:rsidR="001774BF">
        <w:rPr>
          <w:rFonts w:asciiTheme="minorHAnsi" w:hAnsiTheme="minorHAnsi"/>
        </w:rPr>
        <w:t>p(</w:t>
      </w:r>
      <w:proofErr w:type="spellStart"/>
      <w:r w:rsidR="001774BF">
        <w:rPr>
          <w:rFonts w:asciiTheme="minorHAnsi" w:hAnsiTheme="minorHAnsi"/>
        </w:rPr>
        <w:t>x|z_new</w:t>
      </w:r>
      <w:proofErr w:type="spellEnd"/>
      <w:r w:rsidR="001774BF">
        <w:rPr>
          <w:rFonts w:asciiTheme="minorHAnsi" w:hAnsiTheme="minorHAnsi"/>
        </w:rPr>
        <w:t>)</w:t>
      </w:r>
      <w:r w:rsidR="001774BF">
        <w:rPr>
          <w:rFonts w:asciiTheme="minorHAnsi" w:hAnsiTheme="minorHAnsi"/>
        </w:rPr>
        <w:t>为</w:t>
      </w:r>
      <w:r w:rsidR="001774BF">
        <w:rPr>
          <w:rFonts w:asciiTheme="minorHAnsi" w:hAnsiTheme="minorHAnsi" w:hint="eastAsia"/>
        </w:rPr>
        <w:t>线性高斯</w:t>
      </w:r>
      <w:r>
        <w:rPr>
          <w:rFonts w:asciiTheme="minorHAnsi" w:hAnsiTheme="minorHAnsi" w:hint="eastAsia"/>
        </w:rPr>
        <w:t>N</w:t>
      </w:r>
      <w:r>
        <w:rPr>
          <w:rFonts w:asciiTheme="minorHAnsi" w:hAnsiTheme="minorHAnsi"/>
        </w:rPr>
        <w:t>( f</w:t>
      </w:r>
      <w:r>
        <w:rPr>
          <w:rFonts w:asciiTheme="minorHAnsi" w:hAnsiTheme="minorHAnsi" w:hint="eastAsia"/>
        </w:rPr>
        <w:t>(</w:t>
      </w:r>
      <w:proofErr w:type="spellStart"/>
      <w:r>
        <w:rPr>
          <w:rFonts w:asciiTheme="minorHAnsi" w:hAnsiTheme="minorHAnsi"/>
        </w:rPr>
        <w:t>z_</w:t>
      </w:r>
      <w:r>
        <w:rPr>
          <w:rFonts w:asciiTheme="minorHAnsi" w:hAnsiTheme="minorHAnsi"/>
        </w:rPr>
        <w:t>new</w:t>
      </w:r>
      <w:proofErr w:type="spellEnd"/>
      <w:r>
        <w:rPr>
          <w:rFonts w:asciiTheme="minorHAnsi" w:hAnsiTheme="minorHAnsi"/>
        </w:rPr>
        <w:t xml:space="preserve">, </w:t>
      </w:r>
      <w:r>
        <w:rPr>
          <w:rFonts w:asciiTheme="minorHAnsi" w:hAnsiTheme="minorHAnsi"/>
        </w:rPr>
        <w:t xml:space="preserve">), </w:t>
      </w:r>
      <w:r>
        <w:rPr>
          <w:rFonts w:ascii="Times New Roman" w:hAnsi="Times New Roman"/>
        </w:rPr>
        <w:t>σ</w:t>
      </w:r>
      <w:r w:rsidRPr="00A6660C">
        <w:rPr>
          <w:rFonts w:asciiTheme="minorHAnsi" w:hAnsiTheme="minorHAnsi"/>
          <w:vertAlign w:val="superscript"/>
        </w:rPr>
        <w:t>2</w:t>
      </w:r>
      <w:r>
        <w:rPr>
          <w:rFonts w:asciiTheme="minorHAnsi" w:hAnsiTheme="minorHAnsi"/>
        </w:rPr>
        <w:t>)</w:t>
      </w:r>
      <w:r w:rsidR="00D24738">
        <w:rPr>
          <w:rFonts w:asciiTheme="minorHAnsi" w:hAnsiTheme="minorHAnsi" w:hint="eastAsia"/>
        </w:rPr>
        <w:t>，</w:t>
      </w:r>
      <w:r w:rsidR="00D24738">
        <w:rPr>
          <w:rFonts w:asciiTheme="minorHAnsi" w:hAnsiTheme="minorHAnsi"/>
        </w:rPr>
        <w:t>此时的</w:t>
      </w:r>
      <w:r w:rsidR="00D24738">
        <w:rPr>
          <w:rFonts w:asciiTheme="minorHAnsi" w:hAnsiTheme="minorHAnsi"/>
        </w:rPr>
        <w:t>f</w:t>
      </w:r>
      <w:r w:rsidR="00D24738">
        <w:rPr>
          <w:rFonts w:asciiTheme="minorHAnsi" w:hAnsiTheme="minorHAnsi"/>
        </w:rPr>
        <w:t>体现的是在</w:t>
      </w:r>
      <w:r w:rsidR="00D24738">
        <w:rPr>
          <w:rFonts w:asciiTheme="minorHAnsi" w:hAnsiTheme="minorHAnsi" w:hint="eastAsia"/>
        </w:rPr>
        <w:t>当前</w:t>
      </w:r>
      <w:proofErr w:type="spellStart"/>
      <w:r w:rsidR="00D24738">
        <w:rPr>
          <w:rFonts w:asciiTheme="minorHAnsi" w:hAnsiTheme="minorHAnsi"/>
        </w:rPr>
        <w:t>pos</w:t>
      </w:r>
      <w:proofErr w:type="spellEnd"/>
      <w:r w:rsidR="00D24738">
        <w:rPr>
          <w:rFonts w:asciiTheme="minorHAnsi" w:hAnsiTheme="minorHAnsi"/>
        </w:rPr>
        <w:t>下</w:t>
      </w:r>
      <w:r w:rsidR="00D24738">
        <w:rPr>
          <w:rFonts w:asciiTheme="minorHAnsi" w:hAnsiTheme="minorHAnsi"/>
        </w:rPr>
        <w:t>(X,Y,Z)</w:t>
      </w:r>
      <w:r w:rsidR="00D24738">
        <w:rPr>
          <w:rFonts w:asciiTheme="minorHAnsi" w:hAnsiTheme="minorHAnsi" w:hint="eastAsia"/>
        </w:rPr>
        <w:t>到</w:t>
      </w:r>
      <w:r w:rsidR="00D24738">
        <w:rPr>
          <w:rFonts w:asciiTheme="minorHAnsi" w:hAnsiTheme="minorHAnsi"/>
        </w:rPr>
        <w:t>图像坐标</w:t>
      </w:r>
      <w:r w:rsidR="00D24738">
        <w:rPr>
          <w:rFonts w:asciiTheme="minorHAnsi" w:hAnsiTheme="minorHAnsi" w:hint="eastAsia"/>
        </w:rPr>
        <w:t>的</w:t>
      </w:r>
      <w:r w:rsidR="00D24738">
        <w:rPr>
          <w:rFonts w:asciiTheme="minorHAnsi" w:hAnsiTheme="minorHAnsi"/>
        </w:rPr>
        <w:t>映射。</w:t>
      </w:r>
      <w:r w:rsidR="003C4927">
        <w:rPr>
          <w:rFonts w:asciiTheme="minorHAnsi" w:hAnsiTheme="minorHAnsi" w:hint="eastAsia"/>
        </w:rPr>
        <w:t>注意</w:t>
      </w:r>
      <w:r w:rsidR="003C4927">
        <w:rPr>
          <w:rFonts w:asciiTheme="minorHAnsi" w:hAnsiTheme="minorHAnsi"/>
        </w:rPr>
        <w:t>：</w:t>
      </w:r>
      <w:r w:rsidR="007270C6">
        <w:rPr>
          <w:rFonts w:asciiTheme="minorHAnsi" w:hAnsiTheme="minorHAnsi"/>
        </w:rPr>
        <w:t>在每个状态下，可观测到多个</w:t>
      </w:r>
      <w:r w:rsidR="007270C6">
        <w:rPr>
          <w:rFonts w:asciiTheme="minorHAnsi" w:hAnsiTheme="minorHAnsi" w:hint="eastAsia"/>
        </w:rPr>
        <w:t>观测</w:t>
      </w:r>
      <w:r w:rsidR="007270C6">
        <w:rPr>
          <w:rFonts w:asciiTheme="minorHAnsi" w:hAnsiTheme="minorHAnsi"/>
        </w:rPr>
        <w:t>x</w:t>
      </w:r>
      <w:r w:rsidR="007270C6">
        <w:rPr>
          <w:rFonts w:asciiTheme="minorHAnsi" w:hAnsiTheme="minorHAnsi" w:hint="eastAsia"/>
        </w:rPr>
        <w:t>（即</w:t>
      </w:r>
      <w:r w:rsidR="007270C6">
        <w:rPr>
          <w:rFonts w:asciiTheme="minorHAnsi" w:hAnsiTheme="minorHAnsi"/>
        </w:rPr>
        <w:t>多个</w:t>
      </w:r>
      <w:r w:rsidR="007270C6">
        <w:rPr>
          <w:rFonts w:asciiTheme="minorHAnsi" w:hAnsiTheme="minorHAnsi"/>
        </w:rPr>
        <w:t>landmark</w:t>
      </w:r>
      <w:r w:rsidR="00B00945">
        <w:rPr>
          <w:rFonts w:asciiTheme="minorHAnsi" w:hAnsiTheme="minorHAnsi"/>
        </w:rPr>
        <w:t>可见</w:t>
      </w:r>
      <w:r w:rsidR="007270C6">
        <w:rPr>
          <w:rFonts w:asciiTheme="minorHAnsi" w:hAnsiTheme="minorHAnsi"/>
        </w:rPr>
        <w:t>）</w:t>
      </w:r>
      <w:r w:rsidR="003C4927">
        <w:rPr>
          <w:rFonts w:asciiTheme="minorHAnsi" w:hAnsiTheme="minorHAnsi" w:hint="eastAsia"/>
        </w:rPr>
        <w:t>。</w:t>
      </w:r>
    </w:p>
    <w:p w:rsidR="002A5B85" w:rsidRDefault="003C4927" w:rsidP="00EF62E4">
      <w:pPr>
        <w:spacing w:line="276" w:lineRule="auto"/>
        <w:ind w:firstLine="420"/>
        <w:rPr>
          <w:rFonts w:asciiTheme="minorHAnsi" w:hAnsiTheme="minorHAnsi"/>
        </w:rPr>
      </w:pPr>
      <w:r>
        <w:rPr>
          <w:rFonts w:asciiTheme="minorHAnsi" w:hAnsiTheme="minorHAnsi" w:hint="eastAsia"/>
        </w:rPr>
        <w:t>当</w:t>
      </w:r>
      <w:r>
        <w:rPr>
          <w:rFonts w:asciiTheme="minorHAnsi" w:hAnsiTheme="minorHAnsi"/>
        </w:rPr>
        <w:t>获得大量的观测值和状态之后，</w:t>
      </w:r>
      <w:r>
        <w:rPr>
          <w:rFonts w:asciiTheme="minorHAnsi" w:hAnsiTheme="minorHAnsi" w:hint="eastAsia"/>
        </w:rPr>
        <w:t>确定</w:t>
      </w:r>
      <w:r>
        <w:rPr>
          <w:rFonts w:asciiTheme="minorHAnsi" w:hAnsiTheme="minorHAnsi"/>
        </w:rPr>
        <w:t>什么条件</w:t>
      </w:r>
      <w:r>
        <w:rPr>
          <w:rFonts w:asciiTheme="minorHAnsi" w:hAnsiTheme="minorHAnsi" w:hint="eastAsia"/>
        </w:rPr>
        <w:t>使似然度</w:t>
      </w:r>
      <w:r>
        <w:rPr>
          <w:rFonts w:asciiTheme="minorHAnsi" w:hAnsiTheme="minorHAnsi" w:hint="eastAsia"/>
        </w:rPr>
        <w:t>p</w:t>
      </w:r>
      <w:r>
        <w:rPr>
          <w:rFonts w:asciiTheme="minorHAnsi" w:hAnsiTheme="minorHAnsi"/>
        </w:rPr>
        <w:t>(x1….N, z1….N)</w:t>
      </w:r>
      <w:r>
        <w:rPr>
          <w:rFonts w:asciiTheme="minorHAnsi" w:hAnsiTheme="minorHAnsi" w:hint="eastAsia"/>
        </w:rPr>
        <w:t>最大就</w:t>
      </w:r>
      <w:r>
        <w:rPr>
          <w:rFonts w:asciiTheme="minorHAnsi" w:hAnsiTheme="minorHAnsi"/>
        </w:rPr>
        <w:t>变成</w:t>
      </w:r>
      <w:r>
        <w:rPr>
          <w:rFonts w:asciiTheme="minorHAnsi" w:hAnsiTheme="minorHAnsi" w:hint="eastAsia"/>
        </w:rPr>
        <w:t>了</w:t>
      </w:r>
      <w:r>
        <w:rPr>
          <w:rFonts w:asciiTheme="minorHAnsi" w:hAnsiTheme="minorHAnsi"/>
        </w:rPr>
        <w:t>传统</w:t>
      </w:r>
      <w:r>
        <w:rPr>
          <w:rFonts w:asciiTheme="minorHAnsi" w:hAnsiTheme="minorHAnsi" w:hint="eastAsia"/>
        </w:rPr>
        <w:t>BA</w:t>
      </w:r>
      <w:r>
        <w:rPr>
          <w:rFonts w:asciiTheme="minorHAnsi" w:hAnsiTheme="minorHAnsi" w:hint="eastAsia"/>
        </w:rPr>
        <w:t>的</w:t>
      </w:r>
      <w:r>
        <w:rPr>
          <w:rFonts w:asciiTheme="minorHAnsi" w:hAnsiTheme="minorHAnsi"/>
        </w:rPr>
        <w:t>任务</w:t>
      </w:r>
      <w:r>
        <w:rPr>
          <w:rFonts w:asciiTheme="minorHAnsi" w:hAnsiTheme="minorHAnsi" w:hint="eastAsia"/>
        </w:rPr>
        <w:t>。在</w:t>
      </w:r>
      <w:r>
        <w:rPr>
          <w:rFonts w:asciiTheme="minorHAnsi" w:hAnsiTheme="minorHAnsi"/>
        </w:rPr>
        <w:t>该任务中</w:t>
      </w:r>
      <w:r>
        <w:rPr>
          <w:rFonts w:asciiTheme="minorHAnsi" w:hAnsiTheme="minorHAnsi" w:hint="eastAsia"/>
        </w:rPr>
        <w:t>要</w:t>
      </w:r>
      <w:r>
        <w:rPr>
          <w:rFonts w:asciiTheme="minorHAnsi" w:hAnsiTheme="minorHAnsi"/>
        </w:rPr>
        <w:t>估计的</w:t>
      </w:r>
      <w:r w:rsidR="00016492">
        <w:rPr>
          <w:rFonts w:asciiTheme="minorHAnsi" w:hAnsiTheme="minorHAnsi" w:hint="eastAsia"/>
        </w:rPr>
        <w:t>未知数</w:t>
      </w:r>
      <w:r>
        <w:rPr>
          <w:rFonts w:asciiTheme="minorHAnsi" w:hAnsiTheme="minorHAnsi"/>
        </w:rPr>
        <w:t>中，包含</w:t>
      </w:r>
      <w:r>
        <w:rPr>
          <w:rFonts w:asciiTheme="minorHAnsi" w:hAnsiTheme="minorHAnsi" w:hint="eastAsia"/>
        </w:rPr>
        <w:t>各</w:t>
      </w:r>
      <w:r>
        <w:rPr>
          <w:rFonts w:asciiTheme="minorHAnsi" w:hAnsiTheme="minorHAnsi"/>
        </w:rPr>
        <w:t>landmark</w:t>
      </w:r>
      <w:r>
        <w:rPr>
          <w:rFonts w:asciiTheme="minorHAnsi" w:hAnsiTheme="minorHAnsi"/>
        </w:rPr>
        <w:t>的坐标</w:t>
      </w:r>
      <w:r>
        <w:rPr>
          <w:rFonts w:asciiTheme="minorHAnsi" w:hAnsiTheme="minorHAnsi" w:hint="eastAsia"/>
        </w:rPr>
        <w:t>(</w:t>
      </w:r>
      <w:r>
        <w:rPr>
          <w:rFonts w:asciiTheme="minorHAnsi" w:hAnsiTheme="minorHAnsi"/>
        </w:rPr>
        <w:t>X,Y,Z)</w:t>
      </w:r>
      <w:r>
        <w:rPr>
          <w:rFonts w:asciiTheme="minorHAnsi" w:hAnsiTheme="minorHAnsi" w:hint="eastAsia"/>
        </w:rPr>
        <w:t>、</w:t>
      </w:r>
      <w:r>
        <w:rPr>
          <w:rFonts w:asciiTheme="minorHAnsi" w:hAnsiTheme="minorHAnsi"/>
        </w:rPr>
        <w:t>各站的</w:t>
      </w:r>
      <w:proofErr w:type="spellStart"/>
      <w:r>
        <w:rPr>
          <w:rFonts w:asciiTheme="minorHAnsi" w:hAnsiTheme="minorHAnsi"/>
        </w:rPr>
        <w:t>pos</w:t>
      </w:r>
      <w:proofErr w:type="spellEnd"/>
      <w:r>
        <w:rPr>
          <w:rFonts w:asciiTheme="minorHAnsi" w:hAnsiTheme="minorHAnsi" w:hint="eastAsia"/>
        </w:rPr>
        <w:t>（在</w:t>
      </w:r>
      <w:proofErr w:type="spellStart"/>
      <w:r>
        <w:rPr>
          <w:rFonts w:asciiTheme="minorHAnsi" w:hAnsiTheme="minorHAnsi"/>
        </w:rPr>
        <w:t>sfm</w:t>
      </w:r>
      <w:proofErr w:type="spellEnd"/>
      <w:r>
        <w:rPr>
          <w:rFonts w:asciiTheme="minorHAnsi" w:hAnsiTheme="minorHAnsi"/>
        </w:rPr>
        <w:t>中还包括相机内方位元素和畸变参数）</w:t>
      </w:r>
      <w:r>
        <w:rPr>
          <w:rFonts w:asciiTheme="minorHAnsi" w:hAnsiTheme="minorHAnsi" w:hint="eastAsia"/>
        </w:rPr>
        <w:t>。</w:t>
      </w:r>
      <w:r w:rsidR="00016492">
        <w:rPr>
          <w:rFonts w:asciiTheme="minorHAnsi" w:hAnsiTheme="minorHAnsi" w:hint="eastAsia"/>
        </w:rPr>
        <w:t>如果</w:t>
      </w:r>
      <w:proofErr w:type="spellStart"/>
      <w:r w:rsidR="00016492">
        <w:rPr>
          <w:rFonts w:asciiTheme="minorHAnsi" w:hAnsiTheme="minorHAnsi" w:hint="eastAsia"/>
        </w:rPr>
        <w:t>landmak</w:t>
      </w:r>
      <w:proofErr w:type="spellEnd"/>
      <w:r w:rsidR="00016492">
        <w:rPr>
          <w:rFonts w:asciiTheme="minorHAnsi" w:hAnsiTheme="minorHAnsi"/>
        </w:rPr>
        <w:t>是</w:t>
      </w:r>
      <w:r w:rsidR="00016492">
        <w:rPr>
          <w:rFonts w:asciiTheme="minorHAnsi" w:hAnsiTheme="minorHAnsi" w:hint="eastAsia"/>
        </w:rPr>
        <w:t>稀疏</w:t>
      </w:r>
      <w:r w:rsidR="00016492">
        <w:rPr>
          <w:rFonts w:asciiTheme="minorHAnsi" w:hAnsiTheme="minorHAnsi"/>
        </w:rPr>
        <w:t>的点云的</w:t>
      </w:r>
      <w:r w:rsidR="00016492">
        <w:rPr>
          <w:rFonts w:asciiTheme="minorHAnsi" w:hAnsiTheme="minorHAnsi" w:hint="eastAsia"/>
        </w:rPr>
        <w:t>话</w:t>
      </w:r>
      <w:r w:rsidR="00016492">
        <w:rPr>
          <w:rFonts w:asciiTheme="minorHAnsi" w:hAnsiTheme="minorHAnsi"/>
        </w:rPr>
        <w:t>，要求</w:t>
      </w:r>
      <w:r w:rsidR="00016492">
        <w:rPr>
          <w:rFonts w:asciiTheme="minorHAnsi" w:hAnsiTheme="minorHAnsi" w:hint="eastAsia"/>
        </w:rPr>
        <w:t>解</w:t>
      </w:r>
      <w:r w:rsidR="00016492">
        <w:rPr>
          <w:rFonts w:asciiTheme="minorHAnsi" w:hAnsiTheme="minorHAnsi"/>
        </w:rPr>
        <w:t>的未知数数量非常巨大。</w:t>
      </w:r>
    </w:p>
    <w:p w:rsidR="00016492" w:rsidRDefault="00016492" w:rsidP="00EF62E4">
      <w:pPr>
        <w:spacing w:line="276" w:lineRule="auto"/>
        <w:ind w:firstLine="420"/>
        <w:rPr>
          <w:rFonts w:asciiTheme="minorHAnsi" w:hAnsiTheme="minorHAnsi" w:hint="eastAsia"/>
        </w:rPr>
      </w:pPr>
      <w:r>
        <w:rPr>
          <w:rFonts w:asciiTheme="minorHAnsi" w:hAnsiTheme="minorHAnsi" w:hint="eastAsia"/>
        </w:rPr>
        <w:t>即传统</w:t>
      </w:r>
      <w:r>
        <w:rPr>
          <w:rFonts w:asciiTheme="minorHAnsi" w:hAnsiTheme="minorHAnsi"/>
        </w:rPr>
        <w:t>BA</w:t>
      </w:r>
      <w:r>
        <w:rPr>
          <w:rFonts w:asciiTheme="minorHAnsi" w:hAnsiTheme="minorHAnsi"/>
        </w:rPr>
        <w:t>的方程数量与</w:t>
      </w:r>
      <w:r>
        <w:rPr>
          <w:rFonts w:asciiTheme="minorHAnsi" w:hAnsiTheme="minorHAnsi"/>
        </w:rPr>
        <w:t>landmark</w:t>
      </w:r>
      <w:r w:rsidR="00D849B8">
        <w:rPr>
          <w:rFonts w:asciiTheme="minorHAnsi" w:hAnsiTheme="minorHAnsi"/>
        </w:rPr>
        <w:t>数量有关</w:t>
      </w:r>
      <w:r w:rsidR="00D849B8">
        <w:rPr>
          <w:rFonts w:asciiTheme="minorHAnsi" w:hAnsiTheme="minorHAnsi" w:hint="eastAsia"/>
        </w:rPr>
        <w:t>，</w:t>
      </w:r>
      <w:r w:rsidR="00D849B8">
        <w:rPr>
          <w:rFonts w:asciiTheme="minorHAnsi" w:hAnsiTheme="minorHAnsi"/>
        </w:rPr>
        <w:t>会随着概述了膨胀。</w:t>
      </w:r>
    </w:p>
    <w:p w:rsidR="00016492" w:rsidRDefault="00016492" w:rsidP="00EF62E4">
      <w:pPr>
        <w:spacing w:line="276" w:lineRule="auto"/>
        <w:ind w:firstLine="420"/>
        <w:rPr>
          <w:rFonts w:asciiTheme="minorHAnsi" w:hAnsiTheme="minorHAnsi"/>
        </w:rPr>
      </w:pPr>
      <w:r>
        <w:rPr>
          <w:rFonts w:asciiTheme="minorHAnsi" w:hAnsiTheme="minorHAnsi" w:hint="eastAsia"/>
        </w:rPr>
        <w:t>而</w:t>
      </w:r>
      <w:r>
        <w:rPr>
          <w:rFonts w:asciiTheme="minorHAnsi" w:hAnsiTheme="minorHAnsi"/>
        </w:rPr>
        <w:t>Graphics</w:t>
      </w:r>
      <w:r>
        <w:rPr>
          <w:rFonts w:asciiTheme="minorHAnsi" w:hAnsiTheme="minorHAnsi"/>
        </w:rPr>
        <w:t>方法中，没有（</w:t>
      </w:r>
      <w:r>
        <w:rPr>
          <w:rFonts w:asciiTheme="minorHAnsi" w:hAnsiTheme="minorHAnsi" w:hint="eastAsia"/>
        </w:rPr>
        <w:t>XYZ</w:t>
      </w:r>
      <w:r>
        <w:rPr>
          <w:rFonts w:asciiTheme="minorHAnsi" w:hAnsiTheme="minorHAnsi"/>
        </w:rPr>
        <w:t>）</w:t>
      </w:r>
      <w:r>
        <w:rPr>
          <w:rFonts w:asciiTheme="minorHAnsi" w:hAnsiTheme="minorHAnsi" w:hint="eastAsia"/>
        </w:rPr>
        <w:t>的</w:t>
      </w:r>
      <w:r>
        <w:rPr>
          <w:rFonts w:asciiTheme="minorHAnsi" w:hAnsiTheme="minorHAnsi"/>
        </w:rPr>
        <w:t>估计，即方程数量与多少个</w:t>
      </w:r>
      <w:r>
        <w:rPr>
          <w:rFonts w:asciiTheme="minorHAnsi" w:hAnsiTheme="minorHAnsi"/>
        </w:rPr>
        <w:t>landmark</w:t>
      </w:r>
      <w:r w:rsidR="00D849B8">
        <w:rPr>
          <w:rFonts w:asciiTheme="minorHAnsi" w:hAnsiTheme="minorHAnsi"/>
        </w:rPr>
        <w:t>无关，</w:t>
      </w:r>
      <w:r w:rsidR="00D849B8">
        <w:rPr>
          <w:rFonts w:asciiTheme="minorHAnsi" w:hAnsiTheme="minorHAnsi" w:hint="eastAsia"/>
        </w:rPr>
        <w:t>只</w:t>
      </w:r>
      <w:r w:rsidR="00D849B8">
        <w:rPr>
          <w:rFonts w:asciiTheme="minorHAnsi" w:hAnsiTheme="minorHAnsi"/>
        </w:rPr>
        <w:t>与</w:t>
      </w:r>
      <w:r>
        <w:rPr>
          <w:rFonts w:asciiTheme="minorHAnsi" w:hAnsiTheme="minorHAnsi"/>
        </w:rPr>
        <w:t>边的数量有关。</w:t>
      </w:r>
    </w:p>
    <w:p w:rsidR="00E81E33" w:rsidRPr="00E81E33" w:rsidRDefault="00E81E33" w:rsidP="00EF62E4">
      <w:pPr>
        <w:spacing w:line="276" w:lineRule="auto"/>
        <w:ind w:firstLine="420"/>
        <w:rPr>
          <w:rFonts w:asciiTheme="minorHAnsi" w:hAnsiTheme="minorHAnsi" w:hint="eastAsia"/>
        </w:rPr>
      </w:pPr>
      <w:r>
        <w:rPr>
          <w:rFonts w:asciiTheme="minorHAnsi" w:hAnsiTheme="minorHAnsi" w:hint="eastAsia"/>
        </w:rPr>
        <w:t>跨相机约束</w:t>
      </w:r>
      <w:r>
        <w:rPr>
          <w:rFonts w:asciiTheme="minorHAnsi" w:hAnsiTheme="minorHAnsi"/>
        </w:rPr>
        <w:t>在</w:t>
      </w:r>
      <w:r>
        <w:rPr>
          <w:rFonts w:asciiTheme="minorHAnsi" w:hAnsiTheme="minorHAnsi"/>
        </w:rPr>
        <w:t>G2o</w:t>
      </w:r>
      <w:r>
        <w:rPr>
          <w:rFonts w:asciiTheme="minorHAnsi" w:hAnsiTheme="minorHAnsi" w:hint="eastAsia"/>
        </w:rPr>
        <w:t>中</w:t>
      </w:r>
      <w:r>
        <w:rPr>
          <w:rFonts w:asciiTheme="minorHAnsi" w:hAnsiTheme="minorHAnsi"/>
        </w:rPr>
        <w:t>以</w:t>
      </w:r>
      <w:r>
        <w:rPr>
          <w:rFonts w:asciiTheme="minorHAnsi" w:hAnsiTheme="minorHAnsi" w:hint="eastAsia"/>
        </w:rPr>
        <w:t>边</w:t>
      </w:r>
      <w:r>
        <w:rPr>
          <w:rFonts w:asciiTheme="minorHAnsi" w:hAnsiTheme="minorHAnsi"/>
        </w:rPr>
        <w:t>的形式存在</w:t>
      </w:r>
      <w:r>
        <w:rPr>
          <w:rFonts w:asciiTheme="minorHAnsi" w:hAnsiTheme="minorHAnsi" w:hint="eastAsia"/>
        </w:rPr>
        <w:t>，</w:t>
      </w:r>
      <w:r>
        <w:rPr>
          <w:rFonts w:asciiTheme="minorHAnsi" w:hAnsiTheme="minorHAnsi"/>
        </w:rPr>
        <w:t>在</w:t>
      </w:r>
      <w:r>
        <w:rPr>
          <w:rFonts w:asciiTheme="minorHAnsi" w:hAnsiTheme="minorHAnsi" w:hint="eastAsia"/>
        </w:rPr>
        <w:t>传统</w:t>
      </w:r>
      <w:r>
        <w:rPr>
          <w:rFonts w:asciiTheme="minorHAnsi" w:hAnsiTheme="minorHAnsi"/>
        </w:rPr>
        <w:t>BA</w:t>
      </w:r>
      <w:r>
        <w:rPr>
          <w:rFonts w:asciiTheme="minorHAnsi" w:hAnsiTheme="minorHAnsi"/>
        </w:rPr>
        <w:t>中以</w:t>
      </w:r>
      <w:r>
        <w:rPr>
          <w:rFonts w:asciiTheme="minorHAnsi" w:hAnsiTheme="minorHAnsi" w:hint="eastAsia"/>
        </w:rPr>
        <w:t>多个</w:t>
      </w:r>
      <w:proofErr w:type="spellStart"/>
      <w:r>
        <w:rPr>
          <w:rFonts w:asciiTheme="minorHAnsi" w:hAnsiTheme="minorHAnsi"/>
        </w:rPr>
        <w:t>pos</w:t>
      </w:r>
      <w:proofErr w:type="spellEnd"/>
      <w:r>
        <w:rPr>
          <w:rFonts w:asciiTheme="minorHAnsi" w:hAnsiTheme="minorHAnsi"/>
        </w:rPr>
        <w:t>对同一个</w:t>
      </w:r>
      <w:r>
        <w:rPr>
          <w:rFonts w:asciiTheme="minorHAnsi" w:hAnsiTheme="minorHAnsi"/>
        </w:rPr>
        <w:t>landmark</w:t>
      </w:r>
      <w:r>
        <w:rPr>
          <w:rFonts w:asciiTheme="minorHAnsi" w:hAnsiTheme="minorHAnsi"/>
        </w:rPr>
        <w:t>的观测体现。</w:t>
      </w:r>
    </w:p>
    <w:p w:rsidR="00E81E33" w:rsidRDefault="00E81E33" w:rsidP="00EF62E4">
      <w:pPr>
        <w:spacing w:line="276" w:lineRule="auto"/>
        <w:ind w:firstLine="420"/>
        <w:rPr>
          <w:rFonts w:asciiTheme="minorHAnsi" w:hAnsiTheme="minorHAnsi"/>
          <w:b/>
        </w:rPr>
      </w:pPr>
    </w:p>
    <w:p w:rsidR="00D849B8" w:rsidRDefault="00D849B8" w:rsidP="00EF62E4">
      <w:pPr>
        <w:spacing w:line="276" w:lineRule="auto"/>
        <w:ind w:firstLine="420"/>
        <w:rPr>
          <w:rFonts w:asciiTheme="minorHAnsi" w:hAnsiTheme="minorHAnsi"/>
          <w:b/>
        </w:rPr>
      </w:pPr>
      <w:r w:rsidRPr="00D849B8">
        <w:rPr>
          <w:rFonts w:asciiTheme="minorHAnsi" w:hAnsiTheme="minorHAnsi" w:hint="eastAsia"/>
          <w:b/>
        </w:rPr>
        <w:t>定量</w:t>
      </w:r>
      <w:r w:rsidRPr="00D849B8">
        <w:rPr>
          <w:rFonts w:asciiTheme="minorHAnsi" w:hAnsiTheme="minorHAnsi"/>
          <w:b/>
        </w:rPr>
        <w:t>分析</w:t>
      </w:r>
      <w:r w:rsidR="00E81E33">
        <w:rPr>
          <w:rFonts w:asciiTheme="minorHAnsi" w:hAnsiTheme="minorHAnsi" w:hint="eastAsia"/>
          <w:b/>
        </w:rPr>
        <w:t>（下一页</w:t>
      </w:r>
      <w:r w:rsidR="00E81E33">
        <w:rPr>
          <w:rFonts w:asciiTheme="minorHAnsi" w:hAnsiTheme="minorHAnsi"/>
          <w:b/>
        </w:rPr>
        <w:t>）</w:t>
      </w:r>
      <w:r>
        <w:rPr>
          <w:rFonts w:asciiTheme="minorHAnsi" w:hAnsiTheme="minorHAnsi" w:hint="eastAsia"/>
          <w:b/>
        </w:rPr>
        <w:t>：</w:t>
      </w:r>
    </w:p>
    <w:p w:rsidR="00E81E33" w:rsidRDefault="00E81E33" w:rsidP="00EF62E4">
      <w:pPr>
        <w:spacing w:line="276" w:lineRule="auto"/>
        <w:ind w:firstLine="420"/>
        <w:rPr>
          <w:rFonts w:asciiTheme="minorHAnsi" w:hAnsiTheme="minorHAnsi"/>
          <w:b/>
        </w:rPr>
      </w:pPr>
    </w:p>
    <w:p w:rsidR="00E81E33" w:rsidRDefault="00E81E33" w:rsidP="00EF62E4">
      <w:pPr>
        <w:spacing w:line="276" w:lineRule="auto"/>
        <w:ind w:firstLine="420"/>
        <w:rPr>
          <w:rFonts w:asciiTheme="minorHAnsi" w:hAnsiTheme="minorHAnsi"/>
          <w:b/>
        </w:rPr>
      </w:pPr>
    </w:p>
    <w:p w:rsidR="00E81E33" w:rsidRDefault="00E81E33" w:rsidP="00EF62E4">
      <w:pPr>
        <w:spacing w:line="276" w:lineRule="auto"/>
        <w:ind w:firstLine="420"/>
        <w:rPr>
          <w:rFonts w:asciiTheme="minorHAnsi" w:hAnsiTheme="minorHAnsi"/>
          <w:b/>
        </w:rPr>
      </w:pPr>
    </w:p>
    <w:p w:rsidR="00E81E33" w:rsidRDefault="00E81E33" w:rsidP="00EF62E4">
      <w:pPr>
        <w:spacing w:line="276" w:lineRule="auto"/>
        <w:ind w:firstLine="420"/>
        <w:rPr>
          <w:rFonts w:asciiTheme="minorHAnsi" w:hAnsiTheme="minorHAnsi"/>
          <w:b/>
        </w:rPr>
      </w:pPr>
    </w:p>
    <w:p w:rsidR="00E81E33" w:rsidRDefault="00E81E33" w:rsidP="00EF62E4">
      <w:pPr>
        <w:spacing w:line="276" w:lineRule="auto"/>
        <w:ind w:firstLine="420"/>
        <w:rPr>
          <w:rFonts w:asciiTheme="minorHAnsi" w:hAnsiTheme="minorHAnsi"/>
          <w:b/>
        </w:rPr>
      </w:pPr>
    </w:p>
    <w:p w:rsidR="00E81E33" w:rsidRDefault="00E81E33" w:rsidP="00EF62E4">
      <w:pPr>
        <w:spacing w:line="276" w:lineRule="auto"/>
        <w:ind w:firstLine="420"/>
        <w:rPr>
          <w:rFonts w:asciiTheme="minorHAnsi" w:hAnsiTheme="minorHAnsi"/>
          <w:b/>
        </w:rPr>
      </w:pPr>
    </w:p>
    <w:p w:rsidR="00E81E33" w:rsidRDefault="00E81E33" w:rsidP="00EF62E4">
      <w:pPr>
        <w:spacing w:line="276" w:lineRule="auto"/>
        <w:ind w:firstLine="420"/>
        <w:rPr>
          <w:rFonts w:asciiTheme="minorHAnsi" w:hAnsiTheme="minorHAnsi"/>
          <w:b/>
        </w:rPr>
      </w:pPr>
    </w:p>
    <w:p w:rsidR="00E81E33" w:rsidRDefault="00E81E33" w:rsidP="00EF62E4">
      <w:pPr>
        <w:spacing w:line="276" w:lineRule="auto"/>
        <w:ind w:firstLine="420"/>
        <w:rPr>
          <w:rFonts w:asciiTheme="minorHAnsi" w:hAnsiTheme="minorHAnsi"/>
          <w:b/>
        </w:rPr>
      </w:pPr>
    </w:p>
    <w:p w:rsidR="00E81E33" w:rsidRDefault="00E81E33" w:rsidP="00EF62E4">
      <w:pPr>
        <w:spacing w:line="276" w:lineRule="auto"/>
        <w:ind w:firstLine="420"/>
        <w:rPr>
          <w:rFonts w:asciiTheme="minorHAnsi" w:hAnsiTheme="minorHAnsi"/>
          <w:b/>
        </w:rPr>
      </w:pPr>
    </w:p>
    <w:p w:rsidR="00E81E33" w:rsidRDefault="00E81E33" w:rsidP="00EF62E4">
      <w:pPr>
        <w:spacing w:line="276" w:lineRule="auto"/>
        <w:ind w:firstLine="420"/>
        <w:rPr>
          <w:rFonts w:asciiTheme="minorHAnsi" w:hAnsiTheme="minorHAnsi"/>
          <w:b/>
        </w:rPr>
      </w:pPr>
    </w:p>
    <w:p w:rsidR="00E81E33" w:rsidRDefault="00E81E33" w:rsidP="00EF62E4">
      <w:pPr>
        <w:spacing w:line="276" w:lineRule="auto"/>
        <w:ind w:firstLine="420"/>
        <w:rPr>
          <w:rFonts w:asciiTheme="minorHAnsi" w:hAnsiTheme="minorHAnsi" w:hint="eastAsia"/>
          <w:b/>
        </w:rPr>
      </w:pPr>
    </w:p>
    <w:p w:rsidR="00E81E33" w:rsidRPr="00D849B8" w:rsidRDefault="00E81E33" w:rsidP="00EF62E4">
      <w:pPr>
        <w:spacing w:line="276" w:lineRule="auto"/>
        <w:ind w:firstLine="420"/>
        <w:rPr>
          <w:rFonts w:asciiTheme="minorHAnsi" w:hAnsiTheme="minorHAnsi" w:hint="eastAsia"/>
          <w:b/>
        </w:rPr>
      </w:pPr>
    </w:p>
    <w:p w:rsidR="001B7DD1" w:rsidRDefault="00E81E33" w:rsidP="00EF62E4">
      <w:pPr>
        <w:spacing w:line="276" w:lineRule="auto"/>
        <w:rPr>
          <w:rFonts w:asciiTheme="minorHAnsi" w:hAnsiTheme="minorHAnsi"/>
        </w:rPr>
      </w:pPr>
      <w:r w:rsidRPr="00B55418">
        <w:rPr>
          <w:rFonts w:asciiTheme="minorHAnsi" w:hAnsiTheme="minorHAnsi"/>
          <w:noProof/>
        </w:rPr>
        <w:lastRenderedPageBreak/>
        <mc:AlternateContent>
          <mc:Choice Requires="wpc">
            <w:drawing>
              <wp:inline distT="0" distB="0" distL="0" distR="0" wp14:anchorId="4C3038D8" wp14:editId="71018DD5">
                <wp:extent cx="5274310" cy="3610125"/>
                <wp:effectExtent l="0" t="0" r="0" b="9525"/>
                <wp:docPr id="28" name="画布 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4" name="椭圆 14"/>
                        <wps:cNvSpPr/>
                        <wps:spPr>
                          <a:xfrm>
                            <a:off x="438150" y="791687"/>
                            <a:ext cx="540000" cy="5400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81E33" w:rsidRPr="008F6CE6" w:rsidRDefault="00E81E33" w:rsidP="00E81E33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z</w:t>
                              </w:r>
                              <w:r w:rsidRPr="008F6CE6">
                                <w:rPr>
                                  <w:b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椭圆 16"/>
                        <wps:cNvSpPr/>
                        <wps:spPr>
                          <a:xfrm>
                            <a:off x="1994830" y="791679"/>
                            <a:ext cx="539750" cy="5397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81E33" w:rsidRPr="008F6CE6" w:rsidRDefault="00E81E33" w:rsidP="00E81E33">
                              <w:pPr>
                                <w:pStyle w:val="a3"/>
                                <w:spacing w:before="0" w:beforeAutospacing="0" w:after="0" w:afterAutospacing="0"/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cs="Times New Roman"/>
                                  <w:b/>
                                  <w:kern w:val="2"/>
                                  <w:sz w:val="21"/>
                                  <w:szCs w:val="21"/>
                                </w:rPr>
                                <w:t>z</w:t>
                              </w:r>
                              <w:r w:rsidRPr="008F6CE6">
                                <w:rPr>
                                  <w:rFonts w:cs="Times New Roman"/>
                                  <w:b/>
                                  <w:kern w:val="2"/>
                                  <w:sz w:val="21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椭圆 17"/>
                        <wps:cNvSpPr/>
                        <wps:spPr>
                          <a:xfrm>
                            <a:off x="3551215" y="791679"/>
                            <a:ext cx="539750" cy="5397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81E33" w:rsidRPr="008F6CE6" w:rsidRDefault="00E81E33" w:rsidP="00E81E33">
                              <w:pPr>
                                <w:pStyle w:val="a3"/>
                                <w:spacing w:before="0" w:beforeAutospacing="0" w:after="0" w:afterAutospacing="0"/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cs="Times New Roman"/>
                                  <w:b/>
                                  <w:kern w:val="2"/>
                                  <w:sz w:val="21"/>
                                  <w:szCs w:val="21"/>
                                </w:rPr>
                                <w:t>z</w:t>
                              </w:r>
                              <w:r w:rsidRPr="008F6CE6">
                                <w:rPr>
                                  <w:rFonts w:cs="Times New Roman"/>
                                  <w:b/>
                                  <w:kern w:val="2"/>
                                  <w:sz w:val="21"/>
                                  <w:szCs w:val="21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直接连接符 18"/>
                        <wps:cNvCnPr>
                          <a:stCxn id="14" idx="6"/>
                          <a:endCxn id="16" idx="2"/>
                        </wps:cNvCnPr>
                        <wps:spPr>
                          <a:xfrm flipV="1">
                            <a:off x="978150" y="1061554"/>
                            <a:ext cx="1016680" cy="133"/>
                          </a:xfrm>
                          <a:prstGeom prst="line">
                            <a:avLst/>
                          </a:prstGeom>
                          <a:ln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直接连接符 19"/>
                        <wps:cNvCnPr>
                          <a:stCxn id="16" idx="6"/>
                          <a:endCxn id="17" idx="2"/>
                        </wps:cNvCnPr>
                        <wps:spPr>
                          <a:xfrm>
                            <a:off x="2534580" y="1061554"/>
                            <a:ext cx="1016635" cy="0"/>
                          </a:xfrm>
                          <a:prstGeom prst="line">
                            <a:avLst/>
                          </a:prstGeom>
                          <a:ln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直接连接符 20"/>
                        <wps:cNvCnPr>
                          <a:stCxn id="14" idx="4"/>
                          <a:endCxn id="26" idx="0"/>
                        </wps:cNvCnPr>
                        <wps:spPr>
                          <a:xfrm>
                            <a:off x="708150" y="1331687"/>
                            <a:ext cx="3300" cy="459105"/>
                          </a:xfrm>
                          <a:prstGeom prst="line">
                            <a:avLst/>
                          </a:prstGeom>
                          <a:ln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椭圆 21"/>
                        <wps:cNvSpPr/>
                        <wps:spPr>
                          <a:xfrm>
                            <a:off x="3558530" y="1790792"/>
                            <a:ext cx="539750" cy="5397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81E33" w:rsidRDefault="00E81E33" w:rsidP="00E81E33">
                              <w:pPr>
                                <w:pStyle w:val="a3"/>
                                <w:spacing w:before="0" w:beforeAutospacing="0" w:after="0" w:afterAutospacing="0"/>
                                <w:jc w:val="center"/>
                              </w:pPr>
                              <w:proofErr w:type="gramStart"/>
                              <w:r>
                                <w:rPr>
                                  <w:rFonts w:cs="Times New Roman"/>
                                  <w:b/>
                                  <w:bCs/>
                                  <w:sz w:val="21"/>
                                  <w:szCs w:val="21"/>
                                </w:rPr>
                                <w:t>x3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椭圆 24"/>
                        <wps:cNvSpPr/>
                        <wps:spPr>
                          <a:xfrm>
                            <a:off x="2000160" y="1790792"/>
                            <a:ext cx="539750" cy="5397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81E33" w:rsidRPr="00623EE6" w:rsidRDefault="00E81E33" w:rsidP="00E81E33">
                              <w:pPr>
                                <w:pStyle w:val="a3"/>
                                <w:spacing w:before="0" w:beforeAutospacing="0" w:after="0" w:afterAutospacing="0"/>
                                <w:jc w:val="center"/>
                                <w:rPr>
                                  <w:rFonts w:cs="Times New Roman"/>
                                  <w:b/>
                                  <w:bCs/>
                                  <w:sz w:val="21"/>
                                  <w:szCs w:val="21"/>
                                </w:rPr>
                              </w:pPr>
                              <w:proofErr w:type="gramStart"/>
                              <w:r>
                                <w:rPr>
                                  <w:rFonts w:cs="Times New Roman"/>
                                  <w:b/>
                                  <w:bCs/>
                                  <w:sz w:val="21"/>
                                  <w:szCs w:val="21"/>
                                </w:rPr>
                                <w:t>x2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直接连接符 25"/>
                        <wps:cNvCnPr>
                          <a:stCxn id="21" idx="0"/>
                          <a:endCxn id="17" idx="4"/>
                        </wps:cNvCnPr>
                        <wps:spPr>
                          <a:xfrm flipH="1" flipV="1">
                            <a:off x="3821090" y="1331429"/>
                            <a:ext cx="7315" cy="459363"/>
                          </a:xfrm>
                          <a:prstGeom prst="line">
                            <a:avLst/>
                          </a:prstGeom>
                          <a:ln>
                            <a:headEnd type="arrow" w="med" len="med"/>
                            <a:tailEnd type="none" w="med" len="med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椭圆 26"/>
                        <wps:cNvSpPr/>
                        <wps:spPr>
                          <a:xfrm>
                            <a:off x="441575" y="1790792"/>
                            <a:ext cx="539750" cy="5397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81E33" w:rsidRPr="00EA5EF8" w:rsidRDefault="00E81E33" w:rsidP="00E81E33">
                              <w:pPr>
                                <w:pStyle w:val="a3"/>
                                <w:spacing w:before="0" w:beforeAutospacing="0" w:after="0" w:afterAutospacing="0"/>
                                <w:jc w:val="center"/>
                                <w:rPr>
                                  <w:rFonts w:cs="Times New Roman"/>
                                  <w:b/>
                                  <w:bCs/>
                                  <w:sz w:val="21"/>
                                  <w:szCs w:val="21"/>
                                </w:rPr>
                              </w:pPr>
                              <w:proofErr w:type="gramStart"/>
                              <w:r>
                                <w:rPr>
                                  <w:rFonts w:cs="Times New Roman"/>
                                  <w:b/>
                                  <w:bCs/>
                                  <w:sz w:val="21"/>
                                  <w:szCs w:val="21"/>
                                </w:rPr>
                                <w:t>x1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直接连接符 27"/>
                        <wps:cNvCnPr>
                          <a:stCxn id="16" idx="4"/>
                          <a:endCxn id="24" idx="0"/>
                        </wps:cNvCnPr>
                        <wps:spPr>
                          <a:xfrm>
                            <a:off x="2264705" y="1331429"/>
                            <a:ext cx="5330" cy="459363"/>
                          </a:xfrm>
                          <a:prstGeom prst="line">
                            <a:avLst/>
                          </a:prstGeom>
                          <a:ln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椭圆 29"/>
                        <wps:cNvSpPr/>
                        <wps:spPr>
                          <a:xfrm>
                            <a:off x="1994580" y="91"/>
                            <a:ext cx="540000" cy="5400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2">
                              <a:shade val="50000"/>
                            </a:schemeClr>
                          </a:lnRef>
                          <a:fillRef idx="1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81E33" w:rsidRPr="00E81E33" w:rsidRDefault="00E81E33" w:rsidP="00E81E33">
                              <w:pPr>
                                <w:pStyle w:val="a3"/>
                                <w:spacing w:before="0" w:beforeAutospacing="0" w:after="0" w:afterAutospacing="0"/>
                                <w:jc w:val="center"/>
                                <w:rPr>
                                  <w:i/>
                                </w:rPr>
                              </w:pPr>
                              <w:r w:rsidRPr="00E81E33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i/>
                                  <w:kern w:val="2"/>
                                  <w:sz w:val="21"/>
                                  <w:szCs w:val="21"/>
                                </w:rPr>
                                <w:t>ϴ</w:t>
                              </w:r>
                              <w:r w:rsidR="00011C4B">
                                <w:rPr>
                                  <w:rFonts w:cs="Times New Roman"/>
                                  <w:b/>
                                  <w:bCs/>
                                  <w:i/>
                                  <w:kern w:val="2"/>
                                  <w:sz w:val="21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椭圆 30"/>
                        <wps:cNvSpPr/>
                        <wps:spPr>
                          <a:xfrm>
                            <a:off x="3552305" y="23"/>
                            <a:ext cx="539750" cy="5397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2">
                              <a:shade val="50000"/>
                            </a:schemeClr>
                          </a:lnRef>
                          <a:fillRef idx="1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81E33" w:rsidRDefault="00E81E33" w:rsidP="00E81E33">
                              <w:pPr>
                                <w:pStyle w:val="a3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bCs/>
                                  <w:i/>
                                  <w:iCs/>
                                  <w:sz w:val="21"/>
                                  <w:szCs w:val="21"/>
                                </w:rPr>
                                <w:t>ϴ</w:t>
                              </w:r>
                              <w:r w:rsidR="00011C4B">
                                <w:rPr>
                                  <w:rFonts w:cs="Times New Roman"/>
                                  <w:b/>
                                  <w:bCs/>
                                  <w:i/>
                                  <w:iCs/>
                                  <w:sz w:val="21"/>
                                  <w:szCs w:val="21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椭圆 31"/>
                        <wps:cNvSpPr/>
                        <wps:spPr>
                          <a:xfrm>
                            <a:off x="1454830" y="3034416"/>
                            <a:ext cx="539750" cy="5397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5">
                              <a:shade val="50000"/>
                            </a:schemeClr>
                          </a:lnRef>
                          <a:fillRef idx="1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81E33" w:rsidRDefault="00E81E33" w:rsidP="00E81E33">
                              <w:pPr>
                                <w:pStyle w:val="a3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bCs/>
                                  <w:i/>
                                  <w:iCs/>
                                  <w:sz w:val="21"/>
                                  <w:szCs w:val="21"/>
                                </w:rPr>
                                <w:t>L</w:t>
                              </w:r>
                              <w:r w:rsidRPr="00E81E33">
                                <w:rPr>
                                  <w:rFonts w:ascii="Times New Roman" w:hAnsi="Times New Roman"/>
                                  <w:b/>
                                  <w:bCs/>
                                  <w:i/>
                                  <w:iCs/>
                                  <w:sz w:val="21"/>
                                  <w:szCs w:val="21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椭圆 32"/>
                        <wps:cNvSpPr/>
                        <wps:spPr>
                          <a:xfrm>
                            <a:off x="2451010" y="3034416"/>
                            <a:ext cx="539750" cy="5397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5">
                              <a:shade val="50000"/>
                            </a:schemeClr>
                          </a:lnRef>
                          <a:fillRef idx="1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81E33" w:rsidRDefault="00E81E33" w:rsidP="00E81E33">
                              <w:pPr>
                                <w:pStyle w:val="a3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bCs/>
                                  <w:i/>
                                  <w:iCs/>
                                  <w:sz w:val="21"/>
                                  <w:szCs w:val="21"/>
                                </w:rPr>
                                <w:t>L</w:t>
                              </w:r>
                              <w:r>
                                <w:rPr>
                                  <w:rFonts w:ascii="Times New Roman" w:hAnsi="Times New Roman"/>
                                  <w:b/>
                                  <w:bCs/>
                                  <w:i/>
                                  <w:iCs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椭圆 33"/>
                        <wps:cNvSpPr/>
                        <wps:spPr>
                          <a:xfrm>
                            <a:off x="3446440" y="3034076"/>
                            <a:ext cx="539750" cy="5397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5">
                              <a:shade val="50000"/>
                            </a:schemeClr>
                          </a:lnRef>
                          <a:fillRef idx="1">
                            <a:schemeClr val="accent5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81E33" w:rsidRDefault="00E81E33" w:rsidP="00E81E33">
                              <w:pPr>
                                <w:pStyle w:val="a3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bCs/>
                                  <w:i/>
                                  <w:iCs/>
                                  <w:sz w:val="21"/>
                                  <w:szCs w:val="21"/>
                                </w:rPr>
                                <w:t>L</w:t>
                              </w:r>
                              <w:r>
                                <w:rPr>
                                  <w:rFonts w:ascii="Times New Roman" w:hAnsi="Times New Roman"/>
                                  <w:b/>
                                  <w:bCs/>
                                  <w:i/>
                                  <w:iCs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直接连接符 34"/>
                        <wps:cNvCnPr>
                          <a:stCxn id="29" idx="4"/>
                          <a:endCxn id="16" idx="0"/>
                        </wps:cNvCnPr>
                        <wps:spPr>
                          <a:xfrm>
                            <a:off x="2264580" y="540091"/>
                            <a:ext cx="125" cy="251588"/>
                          </a:xfrm>
                          <a:prstGeom prst="line">
                            <a:avLst/>
                          </a:prstGeom>
                          <a:ln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直接连接符 35"/>
                        <wps:cNvCnPr>
                          <a:stCxn id="30" idx="4"/>
                          <a:endCxn id="17" idx="0"/>
                        </wps:cNvCnPr>
                        <wps:spPr>
                          <a:xfrm flipH="1">
                            <a:off x="3821090" y="539773"/>
                            <a:ext cx="1090" cy="251906"/>
                          </a:xfrm>
                          <a:prstGeom prst="line">
                            <a:avLst/>
                          </a:prstGeom>
                          <a:ln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直接连接符 36"/>
                        <wps:cNvCnPr>
                          <a:stCxn id="31" idx="0"/>
                          <a:endCxn id="26" idx="5"/>
                        </wps:cNvCnPr>
                        <wps:spPr>
                          <a:xfrm flipH="1" flipV="1">
                            <a:off x="902280" y="2251497"/>
                            <a:ext cx="822425" cy="782919"/>
                          </a:xfrm>
                          <a:prstGeom prst="line">
                            <a:avLst/>
                          </a:prstGeom>
                          <a:ln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直接连接符 37"/>
                        <wps:cNvCnPr>
                          <a:stCxn id="32" idx="0"/>
                          <a:endCxn id="26" idx="5"/>
                        </wps:cNvCnPr>
                        <wps:spPr>
                          <a:xfrm flipH="1" flipV="1">
                            <a:off x="902280" y="2251497"/>
                            <a:ext cx="1818605" cy="782919"/>
                          </a:xfrm>
                          <a:prstGeom prst="line">
                            <a:avLst/>
                          </a:prstGeom>
                          <a:ln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直接连接符 38"/>
                        <wps:cNvCnPr>
                          <a:endCxn id="21" idx="4"/>
                        </wps:cNvCnPr>
                        <wps:spPr>
                          <a:xfrm flipV="1">
                            <a:off x="2720886" y="2330542"/>
                            <a:ext cx="1107519" cy="702968"/>
                          </a:xfrm>
                          <a:prstGeom prst="line">
                            <a:avLst/>
                          </a:prstGeom>
                          <a:ln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直接连接符 39"/>
                        <wps:cNvCnPr>
                          <a:endCxn id="24" idx="4"/>
                        </wps:cNvCnPr>
                        <wps:spPr>
                          <a:xfrm flipH="1" flipV="1">
                            <a:off x="2270035" y="2330542"/>
                            <a:ext cx="1425665" cy="702685"/>
                          </a:xfrm>
                          <a:prstGeom prst="line">
                            <a:avLst/>
                          </a:prstGeom>
                          <a:ln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直接连接符 40"/>
                        <wps:cNvCnPr>
                          <a:endCxn id="24" idx="4"/>
                        </wps:cNvCnPr>
                        <wps:spPr>
                          <a:xfrm flipH="1" flipV="1">
                            <a:off x="2270035" y="2330542"/>
                            <a:ext cx="450851" cy="702402"/>
                          </a:xfrm>
                          <a:prstGeom prst="line">
                            <a:avLst/>
                          </a:prstGeom>
                          <a:ln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直接连接符 41"/>
                        <wps:cNvCnPr>
                          <a:endCxn id="24" idx="4"/>
                        </wps:cNvCnPr>
                        <wps:spPr>
                          <a:xfrm flipV="1">
                            <a:off x="1724705" y="2330542"/>
                            <a:ext cx="545330" cy="702119"/>
                          </a:xfrm>
                          <a:prstGeom prst="line">
                            <a:avLst/>
                          </a:prstGeom>
                          <a:ln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直接连接符 42"/>
                        <wps:cNvCnPr>
                          <a:endCxn id="21" idx="4"/>
                        </wps:cNvCnPr>
                        <wps:spPr>
                          <a:xfrm flipV="1">
                            <a:off x="3695700" y="2330542"/>
                            <a:ext cx="132705" cy="701836"/>
                          </a:xfrm>
                          <a:prstGeom prst="line">
                            <a:avLst/>
                          </a:prstGeom>
                          <a:ln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C3038D8" id="画布 28" o:spid="_x0000_s1064" editas="canvas" style="width:415.3pt;height:284.25pt;mso-position-horizontal-relative:char;mso-position-vertical-relative:line" coordsize="52743,360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">
                <v:shape id="_x0000_s1065" type="#_x0000_t75" style="position:absolute;width:52743;height:36099;visibility:visible;mso-wrap-style:square">
                  <v:fill o:detectmouseclick="t"/>
                  <v:path o:connecttype="none"/>
                </v:shape>
                <v:oval id="椭圆 14" o:spid="_x0000_s1066" style="position:absolute;left:4381;top:7916;width:5400;height:5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+BvMAA&#10;AADbAAAADwAAAGRycy9kb3ducmV2LnhtbERP32vCMBB+H+x/CDfYy5jJxhDpTIuIgq9WYeztbM6m&#10;tLmUJqvd/nozEHy7j+/nLYvJdWKkITSeNbzNFAjiypuGaw3Hw/Z1ASJEZIOdZ9LwSwGK/PFhiZnx&#10;F97TWMZapBAOGWqwMfaZlKGy5DDMfE+cuLMfHMYEh1qaAS8p3HXyXam5dNhwarDY09pS1ZY/TkOp&#10;2pLkC/59j6Ts4dRv+Eu2Wj8/TatPEJGmeBff3DuT5n/A/y/pAJlf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8+BvMAAAADbAAAADwAAAAAAAAAAAAAAAACYAgAAZHJzL2Rvd25y&#10;ZXYueG1sUEsFBgAAAAAEAAQA9QAAAIUDAAAAAA==&#10;" fillcolor="white [3201]" strokecolor="black [3200]" strokeweight="1pt">
                  <v:stroke joinstyle="miter"/>
                  <v:textbox>
                    <w:txbxContent>
                      <w:p w:rsidR="00E81E33" w:rsidRPr="008F6CE6" w:rsidRDefault="00E81E33" w:rsidP="00E81E33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z</w:t>
                        </w:r>
                        <w:r w:rsidRPr="008F6CE6">
                          <w:rPr>
                            <w:b/>
                          </w:rPr>
                          <w:t>1</w:t>
                        </w:r>
                      </w:p>
                    </w:txbxContent>
                  </v:textbox>
                </v:oval>
                <v:oval id="椭圆 16" o:spid="_x0000_s1067" style="position:absolute;left:19948;top:7916;width:5397;height:539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G6UL8A&#10;AADbAAAADwAAAGRycy9kb3ducmV2LnhtbERPTWvCQBC9F/wPywheiu7qQUrMKiIWvBoLxduYHbMh&#10;2dmQ3cbYX98tFHqbx/ucfDe6VgzUh9qzhuVCgSAuvam50vBxeZ+/gQgR2WDrmTQ8KcBuO3nJMTP+&#10;wWcailiJFMIhQw02xi6TMpSWHIaF74gTd/e9w5hgX0nT4yOFu1aulFpLhzWnBosdHSyVTfHlNBSq&#10;KUi+4vd1IGUvt+7In7LRejYd9xsQkcb4L/5zn0yav4bfX9IBcvs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wUbpQvwAAANsAAAAPAAAAAAAAAAAAAAAAAJgCAABkcnMvZG93bnJl&#10;di54bWxQSwUGAAAAAAQABAD1AAAAhAMAAAAA&#10;" fillcolor="white [3201]" strokecolor="black [3200]" strokeweight="1pt">
                  <v:stroke joinstyle="miter"/>
                  <v:textbox>
                    <w:txbxContent>
                      <w:p w:rsidR="00E81E33" w:rsidRPr="008F6CE6" w:rsidRDefault="00E81E33" w:rsidP="00E81E33">
                        <w:pPr>
                          <w:pStyle w:val="a3"/>
                          <w:spacing w:before="0" w:beforeAutospacing="0" w:after="0" w:afterAutospacing="0"/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rFonts w:cs="Times New Roman"/>
                            <w:b/>
                            <w:kern w:val="2"/>
                            <w:sz w:val="21"/>
                            <w:szCs w:val="21"/>
                          </w:rPr>
                          <w:t>z</w:t>
                        </w:r>
                        <w:r w:rsidRPr="008F6CE6">
                          <w:rPr>
                            <w:rFonts w:cs="Times New Roman"/>
                            <w:b/>
                            <w:kern w:val="2"/>
                            <w:sz w:val="21"/>
                            <w:szCs w:val="21"/>
                          </w:rPr>
                          <w:t>2</w:t>
                        </w:r>
                      </w:p>
                    </w:txbxContent>
                  </v:textbox>
                </v:oval>
                <v:oval id="椭圆 17" o:spid="_x0000_s1068" style="position:absolute;left:35512;top:7916;width:5397;height:539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0fy8AA&#10;AADbAAAADwAAAGRycy9kb3ducmV2LnhtbERPTWvCQBC9F/oflin0Uupue6iSugkiCl6NQultzI7Z&#10;kOxsyG5j2l/vFgRv83ifsywm14mRhtB41vA2UyCIK28arjUcD9vXBYgQkQ12nknDLwUo8seHJWbG&#10;X3hPYxlrkUI4ZKjBxthnUobKksMw8z1x4s5+cBgTHGppBrykcNfJd6U+pMOGU4PFntaWqrb8cRpK&#10;1ZYkX/DveyRlD6d+w1+y1fr5aVp9gog0xbv45t6ZNH8O/7+kA2R+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x0fy8AAAADbAAAADwAAAAAAAAAAAAAAAACYAgAAZHJzL2Rvd25y&#10;ZXYueG1sUEsFBgAAAAAEAAQA9QAAAIUDAAAAAA==&#10;" fillcolor="white [3201]" strokecolor="black [3200]" strokeweight="1pt">
                  <v:stroke joinstyle="miter"/>
                  <v:textbox>
                    <w:txbxContent>
                      <w:p w:rsidR="00E81E33" w:rsidRPr="008F6CE6" w:rsidRDefault="00E81E33" w:rsidP="00E81E33">
                        <w:pPr>
                          <w:pStyle w:val="a3"/>
                          <w:spacing w:before="0" w:beforeAutospacing="0" w:after="0" w:afterAutospacing="0"/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rFonts w:cs="Times New Roman"/>
                            <w:b/>
                            <w:kern w:val="2"/>
                            <w:sz w:val="21"/>
                            <w:szCs w:val="21"/>
                          </w:rPr>
                          <w:t>z</w:t>
                        </w:r>
                        <w:r w:rsidRPr="008F6CE6">
                          <w:rPr>
                            <w:rFonts w:cs="Times New Roman"/>
                            <w:b/>
                            <w:kern w:val="2"/>
                            <w:sz w:val="21"/>
                            <w:szCs w:val="21"/>
                          </w:rPr>
                          <w:t>3</w:t>
                        </w:r>
                      </w:p>
                    </w:txbxContent>
                  </v:textbox>
                </v:oval>
                <v:line id="直接连接符 18" o:spid="_x0000_s1069" style="position:absolute;flip:y;visibility:visible;mso-wrap-style:square" from="9781,10615" to="19948,10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z7IsYAAADbAAAADwAAAGRycy9kb3ducmV2LnhtbESPT2vCQBDF7wW/wzIFb7pJsf9SVymK&#10;tBSE1haqt2l2mg1mZ0N2q/HbOwehtxnem/d+M533vlEH6mId2EA+zkARl8HWXBn4+lyNHkDFhGyx&#10;CUwGThRhPhtcTbGw4cgfdNikSkkIxwINuJTaQutYOvIYx6ElFu03dB6TrF2lbYdHCfeNvsmyO+2x&#10;Zmlw2NLCUbnf/HkD+nb99v74k+Xh+2Wn8/vlpHerrTHD6/75CVSiPv2bL9evVvAFVn6RAfTsD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K8+yLGAAAA2wAAAA8AAAAAAAAA&#10;AAAAAAAAoQIAAGRycy9kb3ducmV2LnhtbFBLBQYAAAAABAAEAPkAAACUAwAAAAA=&#10;" strokecolor="black [3200]" strokeweight="1.5pt">
                  <v:stroke endarrow="open" joinstyle="miter"/>
                </v:line>
                <v:line id="直接连接符 19" o:spid="_x0000_s1070" style="position:absolute;visibility:visible;mso-wrap-style:square" from="25345,10615" to="35512,10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hQjcEAAADbAAAADwAAAGRycy9kb3ducmV2LnhtbERPTWvCQBC9F/wPywheim70UGrqJhRB&#10;8WYbc8hxzE6T0Oxs2F1N/PfdQqG3ebzP2eWT6cWdnO8sK1ivEhDEtdUdNwrKy2H5CsIHZI29ZVLw&#10;IA95NnvaYartyJ90L0IjYgj7FBW0IQyplL5uyaBf2YE4cl/WGQwRukZqh2MMN73cJMmLNNhxbGhx&#10;oH1L9XdxMwrGzfFqirLm56rqP9y1tLezr5RazKf3NxCBpvAv/nOfdJy/hd9f4gEy+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lmFCNwQAAANsAAAAPAAAAAAAAAAAAAAAA&#10;AKECAABkcnMvZG93bnJldi54bWxQSwUGAAAAAAQABAD5AAAAjwMAAAAA&#10;" strokecolor="black [3200]" strokeweight="1.5pt">
                  <v:stroke endarrow="open" joinstyle="miter"/>
                </v:line>
                <v:line id="直接连接符 20" o:spid="_x0000_s1071" style="position:absolute;visibility:visible;mso-wrap-style:square" from="7081,13316" to="7114,17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4zrcAAAADbAAAADwAAAGRycy9kb3ducmV2LnhtbERPPWvDMBDdC/kP4gpZSiLXQymOlVAK&#10;KdnSuh48nqWLbWqdjKTEzr+vhkLHx/suD4sdxY18GBwreN5mIIi1MwN3Curv4+YVRIjIBkfHpOBO&#10;AQ771UOJhXEzf9Gtip1IIRwKVNDHOBVSBt2TxbB1E3HiLs5bjAn6ThqPcwq3o8yz7EVaHDg19DjR&#10;e0/6p7paBXP+0dqq1vzUNOOnb2t3PYdGqfXj8rYDEWmJ/+I/98koyNP69CX9ALn/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rOM63AAAAA2wAAAA8AAAAAAAAAAAAAAAAA&#10;oQIAAGRycy9kb3ducmV2LnhtbFBLBQYAAAAABAAEAPkAAACOAwAAAAA=&#10;" strokecolor="black [3200]" strokeweight="1.5pt">
                  <v:stroke endarrow="open" joinstyle="miter"/>
                </v:line>
                <v:oval id="椭圆 21" o:spid="_x0000_s1072" style="position:absolute;left:35585;top:17907;width:5397;height:539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TT1MQA&#10;AADbAAAADwAAAGRycy9kb3ducmV2LnhtbESPQWvCQBSE74X+h+UJ3nRjqFaiqxRBqOBF7UFvj+xr&#10;NjX7NmQ3Ju2vdwWhx2FmvmGW695W4kaNLx0rmIwTEMS50yUXCr5O29EchA/IGivHpOCXPKxXry9L&#10;zLTr+EC3YyhEhLDPUIEJoc6k9Lkhi37sauLofbvGYoiyKaRusItwW8k0SWbSYslxwWBNG0P59dha&#10;BX/2bX/Y+Vmy/bmcp2X33pp00yo1HPQfCxCB+vAffrY/tYJ0Ao8v8QfI1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009TEAAAA2wAAAA8AAAAAAAAAAAAAAAAAmAIAAGRycy9k&#10;b3ducmV2LnhtbFBLBQYAAAAABAAEAPUAAACJAwAAAAA=&#10;" fillcolor="black [3200]" strokecolor="black [1600]" strokeweight="1pt">
                  <v:stroke joinstyle="miter"/>
                  <v:textbox>
                    <w:txbxContent>
                      <w:p w:rsidR="00E81E33" w:rsidRDefault="00E81E33" w:rsidP="00E81E33">
                        <w:pPr>
                          <w:pStyle w:val="a3"/>
                          <w:spacing w:before="0" w:beforeAutospacing="0" w:after="0" w:afterAutospacing="0"/>
                          <w:jc w:val="center"/>
                        </w:pPr>
                        <w:proofErr w:type="gramStart"/>
                        <w:r>
                          <w:rPr>
                            <w:rFonts w:cs="Times New Roman"/>
                            <w:b/>
                            <w:bCs/>
                            <w:sz w:val="21"/>
                            <w:szCs w:val="21"/>
                          </w:rPr>
                          <w:t>x3</w:t>
                        </w:r>
                        <w:proofErr w:type="gramEnd"/>
                      </w:p>
                    </w:txbxContent>
                  </v:textbox>
                </v:oval>
                <v:oval id="椭圆 24" o:spid="_x0000_s1073" style="position:absolute;left:20001;top:17907;width:5398;height:539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NwTMUA&#10;AADbAAAADwAAAGRycy9kb3ducmV2LnhtbESPS2vDMBCE74H+B7GF3hK5Ji+cKCEEAinkkschuS3W&#10;1nJrrYwlx25/fVUI5DjMzDfMct3bStyp8aVjBe+jBARx7nTJhYLLeTecg/ABWWPlmBT8kIf16mWw&#10;xEy7jo90P4VCRAj7DBWYEOpMSp8bsuhHriaO3qdrLIYom0LqBrsIt5VMk2QqLZYcFwzWtDWUf59a&#10;q+DXjg/HDz9Ndl+366TsZq1Jt61Sb6/9ZgEiUB+e4Ud7rxWkY/j/En+A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Q3BMxQAAANsAAAAPAAAAAAAAAAAAAAAAAJgCAABkcnMv&#10;ZG93bnJldi54bWxQSwUGAAAAAAQABAD1AAAAigMAAAAA&#10;" fillcolor="black [3200]" strokecolor="black [1600]" strokeweight="1pt">
                  <v:stroke joinstyle="miter"/>
                  <v:textbox>
                    <w:txbxContent>
                      <w:p w:rsidR="00E81E33" w:rsidRPr="00623EE6" w:rsidRDefault="00E81E33" w:rsidP="00E81E33">
                        <w:pPr>
                          <w:pStyle w:val="a3"/>
                          <w:spacing w:before="0" w:beforeAutospacing="0" w:after="0" w:afterAutospacing="0"/>
                          <w:jc w:val="center"/>
                          <w:rPr>
                            <w:rFonts w:cs="Times New Roman"/>
                            <w:b/>
                            <w:bCs/>
                            <w:sz w:val="21"/>
                            <w:szCs w:val="21"/>
                          </w:rPr>
                        </w:pPr>
                        <w:proofErr w:type="gramStart"/>
                        <w:r>
                          <w:rPr>
                            <w:rFonts w:cs="Times New Roman"/>
                            <w:b/>
                            <w:bCs/>
                            <w:sz w:val="21"/>
                            <w:szCs w:val="21"/>
                          </w:rPr>
                          <w:t>x2</w:t>
                        </w:r>
                        <w:proofErr w:type="gramEnd"/>
                      </w:p>
                    </w:txbxContent>
                  </v:textbox>
                </v:oval>
                <v:line id="直接连接符 25" o:spid="_x0000_s1074" style="position:absolute;flip:x y;visibility:visible;mso-wrap-style:square" from="38210,13314" to="38284,17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AhxMQAAADbAAAADwAAAGRycy9kb3ducmV2LnhtbESPzWsCMRTE7wX/h/AEL0WzlbbKulGs&#10;pVB68+Pi7bl5+4GblyWJbvrfN4VCj8PM/IYpNtF04k7Ot5YVPM0yEMSl1S3XCk7Hj+kShA/IGjvL&#10;pOCbPGzWo4cCc20H3tP9EGqRIOxzVNCE0OdS+rIhg35me+LkVdYZDEm6WmqHQ4KbTs6z7FUabDkt&#10;NNjTrqHyergZBW/vp9rdnuM5Zsbs5aVaDF+PF6Um47hdgQgUw3/4r/2pFcxf4PdL+gF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ECHExAAAANsAAAAPAAAAAAAAAAAA&#10;AAAAAKECAABkcnMvZG93bnJldi54bWxQSwUGAAAAAAQABAD5AAAAkgMAAAAA&#10;" strokecolor="black [3200]" strokeweight="1.5pt">
                  <v:stroke startarrow="open" joinstyle="miter"/>
                </v:line>
                <v:oval id="椭圆 26" o:spid="_x0000_s1075" style="position:absolute;left:4415;top:17907;width:5398;height:539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1LoMUA&#10;AADbAAAADwAAAGRycy9kb3ducmV2LnhtbESPQWvCQBSE7wX/w/IKvdVNQ00luooIQgtetD3U2yP7&#10;zEazb0N2Y6K/3hUKPQ4z8w0zXw62FhdqfeVYwds4AUFcOF1xqeDne/M6BeEDssbaMSm4koflYvQ0&#10;x1y7nnd02YdSRAj7HBWYEJpcSl8YsujHriGO3tG1FkOUbSl1i32E21qmSZJJixXHBYMNrQ0V531n&#10;Fdzs+3b35bNkczr8Tqr+ozPpulPq5XlYzUAEGsJ/+K/9qRWkGTy+xB8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3UugxQAAANsAAAAPAAAAAAAAAAAAAAAAAJgCAABkcnMv&#10;ZG93bnJldi54bWxQSwUGAAAAAAQABAD1AAAAigMAAAAA&#10;" fillcolor="black [3200]" strokecolor="black [1600]" strokeweight="1pt">
                  <v:stroke joinstyle="miter"/>
                  <v:textbox>
                    <w:txbxContent>
                      <w:p w:rsidR="00E81E33" w:rsidRPr="00EA5EF8" w:rsidRDefault="00E81E33" w:rsidP="00E81E33">
                        <w:pPr>
                          <w:pStyle w:val="a3"/>
                          <w:spacing w:before="0" w:beforeAutospacing="0" w:after="0" w:afterAutospacing="0"/>
                          <w:jc w:val="center"/>
                          <w:rPr>
                            <w:rFonts w:cs="Times New Roman"/>
                            <w:b/>
                            <w:bCs/>
                            <w:sz w:val="21"/>
                            <w:szCs w:val="21"/>
                          </w:rPr>
                        </w:pPr>
                        <w:proofErr w:type="gramStart"/>
                        <w:r>
                          <w:rPr>
                            <w:rFonts w:cs="Times New Roman"/>
                            <w:b/>
                            <w:bCs/>
                            <w:sz w:val="21"/>
                            <w:szCs w:val="21"/>
                          </w:rPr>
                          <w:t>x1</w:t>
                        </w:r>
                        <w:proofErr w:type="gramEnd"/>
                      </w:p>
                    </w:txbxContent>
                  </v:textbox>
                </v:oval>
                <v:line id="直接连接符 27" o:spid="_x0000_s1076" style="position:absolute;visibility:visible;mso-wrap-style:square" from="22647,13314" to="22700,17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er2cMAAADbAAAADwAAAGRycy9kb3ducmV2LnhtbESPQWvCQBSE7wX/w/IEL0U35tBKdBUR&#10;FG9tYw45PrPPJJh9G3ZXk/77bqHQ4zAz3zCb3Wg68STnW8sKlosEBHFldcu1guJynK9A+ICssbNM&#10;Cr7Jw247edlgpu3AX/TMQy0ihH2GCpoQ+kxKXzVk0C9sTxy9m3UGQ5SultrhEOGmk2mSvEmDLceF&#10;Bns6NFTd84dRMKSnq8mLil/Lsvt018I+Pnyp1Gw67tcgAo3hP/zXPmsF6Tv8fok/QG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Unq9nDAAAA2wAAAA8AAAAAAAAAAAAA&#10;AAAAoQIAAGRycy9kb3ducmV2LnhtbFBLBQYAAAAABAAEAPkAAACRAwAAAAA=&#10;" strokecolor="black [3200]" strokeweight="1.5pt">
                  <v:stroke endarrow="open" joinstyle="miter"/>
                </v:line>
                <v:oval id="椭圆 29" o:spid="_x0000_s1077" style="position:absolute;left:19945;width:5400;height:5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ZC9sUA&#10;AADbAAAADwAAAGRycy9kb3ducmV2LnhtbESPQWvCQBSE74X+h+UVems29VA0uoooxVCEYPSQ4yP7&#10;TKLZtyG7TdJ/3y0UPA4z8w2z2kymFQP1rrGs4D2KQRCXVjdcKbicP9/mIJxH1thaJgU/5GCzfn5a&#10;YaLtyCcacl+JAGGXoILa+y6R0pU1GXSR7YiDd7W9QR9kX0nd4xjgppWzOP6QBhsOCzV2tKupvOff&#10;RkG6P2TF/vZlF86UU37I0vF4KZR6fZm2SxCeJv8I/7dTrWC2gL8v4QfI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RkL2xQAAANsAAAAPAAAAAAAAAAAAAAAAAJgCAABkcnMv&#10;ZG93bnJldi54bWxQSwUGAAAAAAQABAD1AAAAigMAAAAA&#10;" fillcolor="#ed7d31 [3205]" strokecolor="#823b0b [1605]" strokeweight="1pt">
                  <v:stroke joinstyle="miter"/>
                  <v:textbox>
                    <w:txbxContent>
                      <w:p w:rsidR="00E81E33" w:rsidRPr="00E81E33" w:rsidRDefault="00E81E33" w:rsidP="00E81E33">
                        <w:pPr>
                          <w:pStyle w:val="a3"/>
                          <w:spacing w:before="0" w:beforeAutospacing="0" w:after="0" w:afterAutospacing="0"/>
                          <w:jc w:val="center"/>
                          <w:rPr>
                            <w:i/>
                          </w:rPr>
                        </w:pPr>
                        <w:r w:rsidRPr="00E81E33">
                          <w:rPr>
                            <w:rFonts w:ascii="Times New Roman" w:hAnsi="Times New Roman" w:cs="Times New Roman"/>
                            <w:b/>
                            <w:bCs/>
                            <w:i/>
                            <w:kern w:val="2"/>
                            <w:sz w:val="21"/>
                            <w:szCs w:val="21"/>
                          </w:rPr>
                          <w:t>ϴ</w:t>
                        </w:r>
                        <w:r w:rsidR="00011C4B">
                          <w:rPr>
                            <w:rFonts w:cs="Times New Roman"/>
                            <w:b/>
                            <w:bCs/>
                            <w:i/>
                            <w:kern w:val="2"/>
                            <w:sz w:val="21"/>
                            <w:szCs w:val="21"/>
                          </w:rPr>
                          <w:t>2</w:t>
                        </w:r>
                      </w:p>
                    </w:txbxContent>
                  </v:textbox>
                </v:oval>
                <v:oval id="椭圆 30" o:spid="_x0000_s1078" style="position:absolute;left:35523;width:5397;height:53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V9tsEA&#10;AADbAAAADwAAAGRycy9kb3ducmV2LnhtbERPTYvCMBC9L/gfwgje1lQFWatRRFkssiDWHjwOzdhW&#10;m0lpsrb+e3NY2OPjfa82vanFk1pXWVYwGUcgiHOrKy4UZJfvzy8QziNrrC2Tghc52KwHHyuMte34&#10;TM/UFyKEsItRQel9E0vp8pIMurFtiAN3s61BH2BbSN1iF8JNLadRNJcGKw4NJTa0Kyl/pL9GQbI/&#10;nK77+9EunMn79HBKup/sqtRo2G+XIDz1/l/85060gllYH76EHyDX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ilfbbBAAAA2wAAAA8AAAAAAAAAAAAAAAAAmAIAAGRycy9kb3du&#10;cmV2LnhtbFBLBQYAAAAABAAEAPUAAACGAwAAAAA=&#10;" fillcolor="#ed7d31 [3205]" strokecolor="#823b0b [1605]" strokeweight="1pt">
                  <v:stroke joinstyle="miter"/>
                  <v:textbox>
                    <w:txbxContent>
                      <w:p w:rsidR="00E81E33" w:rsidRDefault="00E81E33" w:rsidP="00E81E33">
                        <w:pPr>
                          <w:pStyle w:val="a3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b/>
                            <w:bCs/>
                            <w:i/>
                            <w:iCs/>
                            <w:sz w:val="21"/>
                            <w:szCs w:val="21"/>
                          </w:rPr>
                          <w:t>ϴ</w:t>
                        </w:r>
                        <w:r w:rsidR="00011C4B">
                          <w:rPr>
                            <w:rFonts w:cs="Times New Roman"/>
                            <w:b/>
                            <w:bCs/>
                            <w:i/>
                            <w:iCs/>
                            <w:sz w:val="21"/>
                            <w:szCs w:val="21"/>
                          </w:rPr>
                          <w:t>3</w:t>
                        </w:r>
                      </w:p>
                    </w:txbxContent>
                  </v:textbox>
                </v:oval>
                <v:oval id="椭圆 31" o:spid="_x0000_s1079" style="position:absolute;left:14548;top:30344;width:5397;height:53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XaAcQA&#10;AADbAAAADwAAAGRycy9kb3ducmV2LnhtbESPzWrDMBCE74W8g9hCb7XsFoJxo5jQEOihl/wQX7fW&#10;xnJirRxLdZy3rwqFHoeZ+YZZlJPtxEiDbx0ryJIUBHHtdMuNgsN+85yD8AFZY+eYFNzJQ7mcPSyw&#10;0O7GWxp3oRERwr5ABSaEvpDS14Ys+sT1xNE7ucFiiHJopB7wFuG2ky9pOpcWW44LBnt6N1Rfdt9W&#10;wfqY9231VX3um3N+sJljM79WSj09Tqs3EIGm8B/+a39oBa8Z/H6JP0A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V2gHEAAAA2wAAAA8AAAAAAAAAAAAAAAAAmAIAAGRycy9k&#10;b3ducmV2LnhtbFBLBQYAAAAABAAEAPUAAACJAwAAAAA=&#10;" fillcolor="#4472c4 [3208]" strokecolor="#1f3763 [1608]" strokeweight="1pt">
                  <v:stroke joinstyle="miter"/>
                  <v:textbox>
                    <w:txbxContent>
                      <w:p w:rsidR="00E81E33" w:rsidRDefault="00E81E33" w:rsidP="00E81E33">
                        <w:pPr>
                          <w:pStyle w:val="a3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b/>
                            <w:bCs/>
                            <w:i/>
                            <w:iCs/>
                            <w:sz w:val="21"/>
                            <w:szCs w:val="21"/>
                          </w:rPr>
                          <w:t>L</w:t>
                        </w:r>
                        <w:r w:rsidRPr="00E81E33">
                          <w:rPr>
                            <w:rFonts w:ascii="Times New Roman" w:hAnsi="Times New Roman"/>
                            <w:b/>
                            <w:bCs/>
                            <w:i/>
                            <w:iCs/>
                            <w:sz w:val="21"/>
                            <w:szCs w:val="21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oval>
                <v:oval id="椭圆 32" o:spid="_x0000_s1080" style="position:absolute;left:24510;top:30344;width:5397;height:53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dEdsMA&#10;AADbAAAADwAAAGRycy9kb3ducmV2LnhtbESPT4vCMBTE7wt+h/CEva2pLkipRhFlYQ9e/IO9Pptn&#10;U21eahO1fnsjLOxxmJnfMNN5Z2txp9ZXjhUMBwkI4sLpiksF+93PVwrCB2SNtWNS8CQP81nvY4qZ&#10;dg/e0H0bShEh7DNUYEJoMil9YciiH7iGOHon11oMUbal1C0+ItzWcpQkY2mx4rhgsKGloeKyvVkF&#10;q0PaVPkxX+/Kc7q3Q8dmfM2V+ux3iwmIQF34D/+1f7WC7xG8v8QfIG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MdEdsMAAADbAAAADwAAAAAAAAAAAAAAAACYAgAAZHJzL2Rv&#10;d25yZXYueG1sUEsFBgAAAAAEAAQA9QAAAIgDAAAAAA==&#10;" fillcolor="#4472c4 [3208]" strokecolor="#1f3763 [1608]" strokeweight="1pt">
                  <v:stroke joinstyle="miter"/>
                  <v:textbox>
                    <w:txbxContent>
                      <w:p w:rsidR="00E81E33" w:rsidRDefault="00E81E33" w:rsidP="00E81E33">
                        <w:pPr>
                          <w:pStyle w:val="a3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b/>
                            <w:bCs/>
                            <w:i/>
                            <w:iCs/>
                            <w:sz w:val="21"/>
                            <w:szCs w:val="21"/>
                          </w:rPr>
                          <w:t>L</w:t>
                        </w:r>
                        <w:r>
                          <w:rPr>
                            <w:rFonts w:ascii="Times New Roman" w:hAnsi="Times New Roman"/>
                            <w:b/>
                            <w:bCs/>
                            <w:i/>
                            <w:iCs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oval>
                <v:oval id="椭圆 33" o:spid="_x0000_s1081" style="position:absolute;left:34464;top:30340;width:5397;height:539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vh7cQA&#10;AADbAAAADwAAAGRycy9kb3ducmV2LnhtbESPQWvCQBSE7wX/w/KE3urGCiFEVxGl0EMvTUJzfc0+&#10;s9Hs25jdavrvu4VCj8PMfMNsdpPtxY1G3zlWsFwkIIgbpztuFVTly1MGwgdkjb1jUvBNHnbb2cMG&#10;c+3u/E63IrQiQtjnqMCEMORS+saQRb9wA3H0Tm60GKIcW6lHvEe47eVzkqTSYsdxweBAB0PNpfiy&#10;Co4f2dDVn/Vb2Z6zyi4dm/RaK/U4n/ZrEIGm8B/+a79qBasV/H6JP0B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L4e3EAAAA2wAAAA8AAAAAAAAAAAAAAAAAmAIAAGRycy9k&#10;b3ducmV2LnhtbFBLBQYAAAAABAAEAPUAAACJAwAAAAA=&#10;" fillcolor="#4472c4 [3208]" strokecolor="#1f3763 [1608]" strokeweight="1pt">
                  <v:stroke joinstyle="miter"/>
                  <v:textbox>
                    <w:txbxContent>
                      <w:p w:rsidR="00E81E33" w:rsidRDefault="00E81E33" w:rsidP="00E81E33">
                        <w:pPr>
                          <w:pStyle w:val="a3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b/>
                            <w:bCs/>
                            <w:i/>
                            <w:iCs/>
                            <w:sz w:val="21"/>
                            <w:szCs w:val="21"/>
                          </w:rPr>
                          <w:t>L</w:t>
                        </w:r>
                        <w:r>
                          <w:rPr>
                            <w:rFonts w:ascii="Times New Roman" w:hAnsi="Times New Roman"/>
                            <w:b/>
                            <w:bCs/>
                            <w:i/>
                            <w:iCs/>
                            <w:position w:val="-5"/>
                            <w:sz w:val="21"/>
                            <w:szCs w:val="21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oval>
                <v:line id="直接连接符 34" o:spid="_x0000_s1082" style="position:absolute;visibility:visible;mso-wrap-style:square" from="22645,5400" to="22647,79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yjc8MAAADbAAAADwAAAGRycy9kb3ducmV2LnhtbESPQWvCQBSE74X+h+UJvZS6UYuU6CpF&#10;aOlNG3PI8Zl9JsHs27C7mvjvXUHwOMzMN8xyPZhWXMj5xrKCyTgBQVxa3XClIN//fHyB8AFZY2uZ&#10;FFzJw3r1+rLEVNue/+mShUpECPsUFdQhdKmUvqzJoB/bjjh6R+sMhihdJbXDPsJNK6dJMpcGG44L&#10;NXa0qak8ZWejoJ/+HkyWl/xeFO3OHXJ73vpCqbfR8L0AEWgIz/Cj/acVzD7h/iX+ALm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Aso3PDAAAA2wAAAA8AAAAAAAAAAAAA&#10;AAAAoQIAAGRycy9kb3ducmV2LnhtbFBLBQYAAAAABAAEAPkAAACRAwAAAAA=&#10;" strokecolor="black [3200]" strokeweight="1.5pt">
                  <v:stroke endarrow="open" joinstyle="miter"/>
                </v:line>
                <v:line id="直接连接符 35" o:spid="_x0000_s1083" style="position:absolute;flip:x;visibility:visible;mso-wrap-style:square" from="38210,5397" to="38221,79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gI3MYAAADbAAAADwAAAGRycy9kb3ducmV2LnhtbESPQUvDQBSE70L/w/IK3uwmamsbsy2i&#10;BEUQairY3l6zz2ww+zZk1zT+e1cQPA4z8w2Tb0bbioF63zhWkM4SEMSV0w3XCt52xcUShA/IGlvH&#10;pOCbPGzWk7McM+1O/EpDGWoRIewzVGBC6DIpfWXIop+5jjh6H663GKLsa6l7PEW4beVlkiykxYbj&#10;gsGO7g1Vn+WXVSDnL8/b1TFJ3fvjQaY3D9ejKfZKnU/Hu1sQgcbwH/5rP2kFV3P4/RJ/gF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cICNzGAAAA2wAAAA8AAAAAAAAA&#10;AAAAAAAAoQIAAGRycy9kb3ducmV2LnhtbFBLBQYAAAAABAAEAPkAAACUAwAAAAA=&#10;" strokecolor="black [3200]" strokeweight="1.5pt">
                  <v:stroke endarrow="open" joinstyle="miter"/>
                </v:line>
                <v:line id="直接连接符 36" o:spid="_x0000_s1084" style="position:absolute;flip:x y;visibility:visible;mso-wrap-style:square" from="9022,22514" to="17247,30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Keu8UAAADbAAAADwAAAGRycy9kb3ducmV2LnhtbESPQWvCQBSE7wX/w/KE3upGBVtSV5EW&#10;xUtbtVqvj+wziWbfxt1tEv99t1DocZiZb5jpvDOVaMj50rKC4SABQZxZXXKuYP+5fHgC4QOyxsoy&#10;KbiRh/msdzfFVNuWt9TsQi4ihH2KCooQ6lRKnxVk0A9sTRy9k3UGQ5Qul9phG+GmkqMkmUiDJceF&#10;Amt6KSi77L6NAvPuPo6vm+3y1pbXR143q8P57Uup+363eAYRqAv/4b/2WisYT+D3S/wBcv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rKeu8UAAADbAAAADwAAAAAAAAAA&#10;AAAAAAChAgAAZHJzL2Rvd25yZXYueG1sUEsFBgAAAAAEAAQA+QAAAJMDAAAAAA==&#10;" strokecolor="black [3200]" strokeweight="1.5pt">
                  <v:stroke endarrow="open" joinstyle="miter"/>
                </v:line>
                <v:line id="直接连接符 37" o:spid="_x0000_s1085" style="position:absolute;flip:x y;visibility:visible;mso-wrap-style:square" from="9022,22514" to="27208,30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47IMUAAADbAAAADwAAAGRycy9kb3ducmV2LnhtbESPT2vCQBTE74V+h+UVeqsbFWqJriIt&#10;ipe2/vf6yD6TtNm3cXebxG/fLRQ8DjPzG2Yy60wlGnK+tKyg30tAEGdWl5wr2O8WTy8gfEDWWFkm&#10;BVfyMJve300w1bblDTXbkIsIYZ+igiKEOpXSZwUZ9D1bE0fvbJ3BEKXLpXbYRrip5CBJnqXBkuNC&#10;gTW9FpR9b3+MAvPhPk9v683i2paXEa+a5eHr/ajU40M3H4MI1IVb+L+90gqGI/j7En+An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f47IMUAAADbAAAADwAAAAAAAAAA&#10;AAAAAAChAgAAZHJzL2Rvd25yZXYueG1sUEsFBgAAAAAEAAQA+QAAAJMDAAAAAA==&#10;" strokecolor="black [3200]" strokeweight="1.5pt">
                  <v:stroke endarrow="open" joinstyle="miter"/>
                </v:line>
                <v:line id="直接连接符 38" o:spid="_x0000_s1086" style="position:absolute;flip:y;visibility:visible;mso-wrap-style:square" from="27208,23305" to="38284,30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mnQsMAAADbAAAADwAAAGRycy9kb3ducmV2LnhtbERPW2vCMBR+F/YfwhnsbabdvK0zypiI&#10;IgheBptvx+asKWtOShO1/nvzMPDx47uPp62txJkaXzpWkHYTEMS50yUXCr728+cRCB+QNVaOScGV&#10;PEwnD50xZtpdeEvnXShEDGGfoQITQp1J6XNDFn3X1cSR+3WNxRBhU0jd4CWG20q+JMlAWiw5Nhis&#10;6dNQ/rc7WQWyv15t3o5J6r4XB5kOZ73WzH+UenpsP95BBGrDXfzvXmoFr3Fs/BJ/gJ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Jp0LDAAAA2wAAAA8AAAAAAAAAAAAA&#10;AAAAoQIAAGRycy9kb3ducmV2LnhtbFBLBQYAAAAABAAEAPkAAACRAwAAAAA=&#10;" strokecolor="black [3200]" strokeweight="1.5pt">
                  <v:stroke endarrow="open" joinstyle="miter"/>
                </v:line>
                <v:line id="直接连接符 39" o:spid="_x0000_s1087" style="position:absolute;flip:x y;visibility:visible;mso-wrap-style:square" from="22700,23305" to="36957,30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0KycUAAADbAAAADwAAAGRycy9kb3ducmV2LnhtbESPzU7DMBCE70i8g7VI3KgDlWgb6laI&#10;qqgX+l96XcXbJBCvg22S9O0xUqUeRzPzjWY87UwlGnK+tKzgsZeAIM6sLjlXsN/NH4YgfEDWWFkm&#10;BWfyMJ3c3owx1bblDTXbkIsIYZ+igiKEOpXSZwUZ9D1bE0fvZJ3BEKXLpXbYRrip5FOSPEuDJceF&#10;Amt6Kyj73v4aBWbpVsfZejM/t+XPgBfN++Hr41Op+7vu9QVEoC5cw5f2Qivoj+D/S/wBcv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y0KycUAAADbAAAADwAAAAAAAAAA&#10;AAAAAAChAgAAZHJzL2Rvd25yZXYueG1sUEsFBgAAAAAEAAQA+QAAAJMDAAAAAA==&#10;" strokecolor="black [3200]" strokeweight="1.5pt">
                  <v:stroke endarrow="open" joinstyle="miter"/>
                </v:line>
                <v:line id="直接连接符 40" o:spid="_x0000_s1088" style="position:absolute;flip:x y;visibility:visible;mso-wrap-style:square" from="22700,23305" to="27208,303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HQKcIAAADbAAAADwAAAGRycy9kb3ducmV2LnhtbERPyW7CMBC9V+IfrKnErThFqEUpBqEi&#10;Ki6sbeE6iockNB6ntknC39eHShyf3j6ZdaYSDTlfWlbwPEhAEGdWl5wr+PpcPo1B+ICssbJMCm7k&#10;YTbtPUww1bblPTWHkIsYwj5FBUUIdSqlzwoy6Ae2Jo7c2TqDIUKXS+2wjeGmksMkeZEGS44NBdb0&#10;XlD2c7gaBWbjtqfFbr+8teXvK6+aj+/L+qhU/7Gbv4EI1IW7+N+90gpGcX38En+An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hHQKcIAAADbAAAADwAAAAAAAAAAAAAA&#10;AAChAgAAZHJzL2Rvd25yZXYueG1sUEsFBgAAAAAEAAQA+QAAAJADAAAAAA==&#10;" strokecolor="black [3200]" strokeweight="1.5pt">
                  <v:stroke endarrow="open" joinstyle="miter"/>
                </v:line>
                <v:line id="直接连接符 41" o:spid="_x0000_s1089" style="position:absolute;flip:y;visibility:visible;mso-wrap-style:square" from="17247,23305" to="22700,303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V9osYAAADbAAAADwAAAGRycy9kb3ducmV2LnhtbESP3WoCMRSE7wu+QzhC72p2xb+uRikW&#10;sRQEqwX17nRzulm6OVk2UbdvbwpCL4eZ+YaZLVpbiQs1vnSsIO0lIIhzp0suFHzuV08TED4ga6wc&#10;k4Jf8rCYdx5mmGl35Q+67EIhIoR9hgpMCHUmpc8NWfQ9VxNH79s1FkOUTSF1g9cIt5XsJ8lIWiw5&#10;LhisaWko/9mdrQI53Lxvn7+S1B3WJ5mOXwetWR2Veuy2L1MQgdrwH76337SCQQp/X+IP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A1faLGAAAA2wAAAA8AAAAAAAAA&#10;AAAAAAAAoQIAAGRycy9kb3ducmV2LnhtbFBLBQYAAAAABAAEAPkAAACUAwAAAAA=&#10;" strokecolor="black [3200]" strokeweight="1.5pt">
                  <v:stroke endarrow="open" joinstyle="miter"/>
                </v:line>
                <v:line id="直接连接符 42" o:spid="_x0000_s1090" style="position:absolute;flip:y;visibility:visible;mso-wrap-style:square" from="36957,23305" to="38284,30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fj1cYAAADbAAAADwAAAGRycy9kb3ducmV2LnhtbESP3WoCMRSE74W+QziCd5pd0Va3RikV&#10;UQqF+gO2d6eb42bp5mTZRF3f3hQKvRxm5htmtmhtJS7U+NKxgnSQgCDOnS65UHDYr/oTED4ga6wc&#10;k4IbeVjMHzozzLS78pYuu1CICGGfoQITQp1J6XNDFv3A1cTRO7nGYoiyKaRu8BrhtpLDJHmUFkuO&#10;CwZrejWU/+zOVoEcv799TL+T1B3XXzJ9Wo5as/pUqtdtX55BBGrDf/ivvdEKRkP4/RJ/gJz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Dn49XGAAAA2wAAAA8AAAAAAAAA&#10;AAAAAAAAoQIAAGRycy9kb3ducmV2LnhtbFBLBQYAAAAABAAEAPkAAACUAwAAAAA=&#10;" strokecolor="black [3200]" strokeweight="1.5pt">
                  <v:stroke endarrow="open" joinstyle="miter"/>
                </v:line>
                <w10:anchorlock/>
              </v:group>
            </w:pict>
          </mc:Fallback>
        </mc:AlternateContent>
      </w:r>
    </w:p>
    <w:p w:rsidR="00E81E33" w:rsidRPr="00784C1A" w:rsidRDefault="00784C1A" w:rsidP="00EF62E4">
      <w:pPr>
        <w:spacing w:line="276" w:lineRule="auto"/>
        <w:jc w:val="center"/>
        <w:rPr>
          <w:rFonts w:asciiTheme="minorHAnsi" w:hAnsiTheme="minorHAnsi" w:hint="eastAsia"/>
          <w:sz w:val="20"/>
        </w:rPr>
      </w:pPr>
      <w:r>
        <w:rPr>
          <w:rFonts w:asciiTheme="minorHAnsi" w:hAnsiTheme="minorHAnsi" w:hint="eastAsia"/>
          <w:sz w:val="20"/>
        </w:rPr>
        <w:t>图</w:t>
      </w:r>
      <w:r w:rsidR="00A703B5">
        <w:rPr>
          <w:rFonts w:asciiTheme="minorHAnsi" w:hAnsiTheme="minorHAnsi"/>
          <w:sz w:val="20"/>
        </w:rPr>
        <w:t>3</w:t>
      </w:r>
      <w:r>
        <w:rPr>
          <w:rFonts w:asciiTheme="minorHAnsi" w:hAnsiTheme="minorHAnsi" w:hint="eastAsia"/>
          <w:sz w:val="20"/>
        </w:rPr>
        <w:t xml:space="preserve"> </w:t>
      </w:r>
      <w:r w:rsidR="00ED76BB">
        <w:rPr>
          <w:rFonts w:asciiTheme="minorHAnsi" w:hAnsiTheme="minorHAnsi" w:hint="eastAsia"/>
          <w:sz w:val="20"/>
        </w:rPr>
        <w:t>（来自</w:t>
      </w:r>
      <w:r w:rsidR="00E81E33" w:rsidRPr="00784C1A">
        <w:rPr>
          <w:rFonts w:asciiTheme="minorHAnsi" w:hAnsiTheme="minorHAnsi"/>
          <w:sz w:val="20"/>
        </w:rPr>
        <w:t>Tim Bailey</w:t>
      </w:r>
      <w:r w:rsidR="00E81E33" w:rsidRPr="00784C1A">
        <w:rPr>
          <w:rFonts w:asciiTheme="minorHAnsi" w:hAnsiTheme="minorHAnsi" w:hint="eastAsia"/>
          <w:sz w:val="20"/>
        </w:rPr>
        <w:t>（</w:t>
      </w:r>
      <w:r w:rsidR="00E81E33" w:rsidRPr="00784C1A">
        <w:rPr>
          <w:rFonts w:asciiTheme="minorHAnsi" w:hAnsiTheme="minorHAnsi"/>
          <w:sz w:val="20"/>
        </w:rPr>
        <w:t>Australian Centre for Field Robotics</w:t>
      </w:r>
      <w:r w:rsidR="00E81E33" w:rsidRPr="00784C1A">
        <w:rPr>
          <w:rFonts w:asciiTheme="minorHAnsi" w:hAnsiTheme="minorHAnsi" w:hint="eastAsia"/>
          <w:sz w:val="20"/>
        </w:rPr>
        <w:t>）</w:t>
      </w:r>
      <w:r w:rsidR="00E81E33" w:rsidRPr="00784C1A">
        <w:rPr>
          <w:rFonts w:asciiTheme="minorHAnsi" w:hAnsiTheme="minorHAnsi"/>
          <w:sz w:val="20"/>
        </w:rPr>
        <w:t>的经典</w:t>
      </w:r>
      <w:r w:rsidR="00E81E33" w:rsidRPr="00784C1A">
        <w:rPr>
          <w:rFonts w:asciiTheme="minorHAnsi" w:hAnsiTheme="minorHAnsi"/>
          <w:sz w:val="20"/>
        </w:rPr>
        <w:t>slam</w:t>
      </w:r>
      <w:r w:rsidR="00E81E33" w:rsidRPr="00784C1A">
        <w:rPr>
          <w:rFonts w:asciiTheme="minorHAnsi" w:hAnsiTheme="minorHAnsi"/>
          <w:sz w:val="20"/>
        </w:rPr>
        <w:t>入门</w:t>
      </w:r>
      <w:r w:rsidR="00E81E33" w:rsidRPr="00784C1A">
        <w:rPr>
          <w:rFonts w:asciiTheme="minorHAnsi" w:hAnsiTheme="minorHAnsi"/>
          <w:sz w:val="20"/>
        </w:rPr>
        <w:t>PPT</w:t>
      </w:r>
      <w:r w:rsidR="00ED76BB">
        <w:rPr>
          <w:rFonts w:asciiTheme="minorHAnsi" w:hAnsiTheme="minorHAnsi" w:hint="eastAsia"/>
          <w:sz w:val="20"/>
        </w:rPr>
        <w:t>）</w:t>
      </w:r>
      <w:r w:rsidRPr="00784C1A">
        <w:rPr>
          <w:rFonts w:asciiTheme="minorHAnsi" w:hAnsiTheme="minorHAnsi" w:hint="eastAsia"/>
          <w:sz w:val="20"/>
        </w:rPr>
        <w:t>，图中</w:t>
      </w:r>
      <w:r w:rsidRPr="00784C1A">
        <w:rPr>
          <w:rFonts w:asciiTheme="minorHAnsi" w:hAnsiTheme="minorHAnsi"/>
          <w:sz w:val="20"/>
        </w:rPr>
        <w:t>橙色</w:t>
      </w:r>
      <w:r w:rsidR="006159ED">
        <w:rPr>
          <w:rFonts w:asciiTheme="minorHAnsi" w:hAnsiTheme="minorHAnsi" w:hint="eastAsia"/>
          <w:sz w:val="20"/>
        </w:rPr>
        <w:t>（运动</w:t>
      </w:r>
      <w:r w:rsidR="0029682F">
        <w:rPr>
          <w:rFonts w:asciiTheme="minorHAnsi" w:hAnsiTheme="minorHAnsi" w:hint="eastAsia"/>
          <w:sz w:val="20"/>
        </w:rPr>
        <w:t>参数</w:t>
      </w:r>
      <w:r w:rsidR="006159ED">
        <w:rPr>
          <w:rFonts w:asciiTheme="minorHAnsi" w:hAnsiTheme="minorHAnsi"/>
          <w:sz w:val="20"/>
        </w:rPr>
        <w:t>）</w:t>
      </w:r>
      <w:r w:rsidRPr="00784C1A">
        <w:rPr>
          <w:rFonts w:asciiTheme="minorHAnsi" w:hAnsiTheme="minorHAnsi"/>
          <w:sz w:val="20"/>
        </w:rPr>
        <w:t>和蓝色</w:t>
      </w:r>
      <w:r w:rsidR="006159ED">
        <w:rPr>
          <w:rFonts w:asciiTheme="minorHAnsi" w:hAnsiTheme="minorHAnsi" w:hint="eastAsia"/>
          <w:sz w:val="20"/>
        </w:rPr>
        <w:t>（</w:t>
      </w:r>
      <w:r w:rsidR="006159ED">
        <w:rPr>
          <w:rFonts w:asciiTheme="minorHAnsi" w:hAnsiTheme="minorHAnsi" w:hint="eastAsia"/>
          <w:sz w:val="20"/>
        </w:rPr>
        <w:t>landmark</w:t>
      </w:r>
      <w:r w:rsidR="006159ED">
        <w:rPr>
          <w:rFonts w:asciiTheme="minorHAnsi" w:hAnsiTheme="minorHAnsi"/>
          <w:sz w:val="20"/>
        </w:rPr>
        <w:t>）</w:t>
      </w:r>
      <w:r w:rsidRPr="00784C1A">
        <w:rPr>
          <w:rFonts w:asciiTheme="minorHAnsi" w:hAnsiTheme="minorHAnsi"/>
          <w:sz w:val="20"/>
        </w:rPr>
        <w:t>都是参数</w:t>
      </w:r>
      <w:r w:rsidR="00EA4CE4">
        <w:rPr>
          <w:rFonts w:asciiTheme="minorHAnsi" w:hAnsiTheme="minorHAnsi" w:hint="eastAsia"/>
          <w:sz w:val="20"/>
        </w:rPr>
        <w:t>（参数</w:t>
      </w:r>
      <w:r w:rsidR="00EA4CE4">
        <w:rPr>
          <w:rFonts w:asciiTheme="minorHAnsi" w:hAnsiTheme="minorHAnsi"/>
          <w:sz w:val="20"/>
        </w:rPr>
        <w:t>也可以</w:t>
      </w:r>
      <w:r>
        <w:rPr>
          <w:rFonts w:asciiTheme="minorHAnsi" w:hAnsiTheme="minorHAnsi"/>
          <w:sz w:val="20"/>
        </w:rPr>
        <w:t>参与优化</w:t>
      </w:r>
      <w:r w:rsidR="00EA4CE4">
        <w:rPr>
          <w:rFonts w:asciiTheme="minorHAnsi" w:hAnsiTheme="minorHAnsi" w:hint="eastAsia"/>
          <w:sz w:val="20"/>
        </w:rPr>
        <w:t>）</w:t>
      </w:r>
      <w:r w:rsidR="00527F3E">
        <w:rPr>
          <w:rFonts w:asciiTheme="minorHAnsi" w:hAnsiTheme="minorHAnsi" w:hint="eastAsia"/>
          <w:sz w:val="20"/>
        </w:rPr>
        <w:t>，</w:t>
      </w:r>
      <w:proofErr w:type="gramStart"/>
      <w:r>
        <w:rPr>
          <w:rFonts w:asciiTheme="minorHAnsi" w:hAnsiTheme="minorHAnsi" w:hint="eastAsia"/>
          <w:sz w:val="20"/>
        </w:rPr>
        <w:t>空心</w:t>
      </w:r>
      <w:r>
        <w:rPr>
          <w:rFonts w:asciiTheme="minorHAnsi" w:hAnsiTheme="minorHAnsi"/>
          <w:sz w:val="20"/>
        </w:rPr>
        <w:t>为</w:t>
      </w:r>
      <w:proofErr w:type="gramEnd"/>
      <w:r>
        <w:rPr>
          <w:rFonts w:asciiTheme="minorHAnsi" w:hAnsiTheme="minorHAnsi"/>
          <w:sz w:val="20"/>
        </w:rPr>
        <w:t>状态变量，</w:t>
      </w:r>
      <w:proofErr w:type="gramStart"/>
      <w:r>
        <w:rPr>
          <w:rFonts w:asciiTheme="minorHAnsi" w:hAnsiTheme="minorHAnsi"/>
          <w:sz w:val="20"/>
        </w:rPr>
        <w:t>实心为</w:t>
      </w:r>
      <w:proofErr w:type="gramEnd"/>
      <w:r>
        <w:rPr>
          <w:rFonts w:asciiTheme="minorHAnsi" w:hAnsiTheme="minorHAnsi"/>
          <w:sz w:val="20"/>
        </w:rPr>
        <w:t>观测变量。</w:t>
      </w:r>
    </w:p>
    <w:p w:rsidR="00941D3C" w:rsidRPr="00A703B5" w:rsidRDefault="00941D3C" w:rsidP="00EF62E4">
      <w:pPr>
        <w:spacing w:line="276" w:lineRule="auto"/>
        <w:jc w:val="center"/>
        <w:rPr>
          <w:rFonts w:asciiTheme="minorHAnsi" w:hAnsiTheme="minorHAnsi"/>
        </w:rPr>
      </w:pPr>
    </w:p>
    <w:p w:rsidR="00941D3C" w:rsidRDefault="00011C4B" w:rsidP="00EF62E4">
      <w:pPr>
        <w:spacing w:line="276" w:lineRule="auto"/>
        <w:jc w:val="left"/>
      </w:pPr>
      <w:r w:rsidRPr="00941D3C">
        <w:rPr>
          <w:position w:val="-16"/>
        </w:rPr>
        <w:object w:dxaOrig="5500" w:dyaOrig="440">
          <v:shape id="_x0000_i1039" type="#_x0000_t75" style="width:275.25pt;height:21.75pt" o:ole="">
            <v:imagedata r:id="rId35" o:title=""/>
          </v:shape>
          <o:OLEObject Type="Embed" ProgID="Equation.DSMT4" ShapeID="_x0000_i1039" DrawAspect="Content" ObjectID="_1525598471" r:id="rId36"/>
        </w:object>
      </w:r>
    </w:p>
    <w:p w:rsidR="00941D3C" w:rsidRDefault="00941D3C" w:rsidP="00EF62E4">
      <w:pPr>
        <w:spacing w:line="276" w:lineRule="auto"/>
        <w:jc w:val="left"/>
      </w:pPr>
      <w:r>
        <w:rPr>
          <w:rFonts w:hint="eastAsia"/>
        </w:rPr>
        <w:t>按照</w:t>
      </w:r>
      <w:r>
        <w:t>上面定</w:t>
      </w:r>
      <w:r>
        <w:rPr>
          <w:rFonts w:hint="eastAsia"/>
        </w:rPr>
        <w:t>性</w:t>
      </w:r>
      <w:r>
        <w:t>分析中假定的</w:t>
      </w:r>
      <w:r>
        <w:rPr>
          <w:rFonts w:hint="eastAsia"/>
        </w:rPr>
        <w:t>线性高斯</w:t>
      </w:r>
      <w:r>
        <w:t>特性，可得：</w:t>
      </w:r>
    </w:p>
    <w:p w:rsidR="00941D3C" w:rsidRDefault="00011C4B" w:rsidP="00EF62E4">
      <w:pPr>
        <w:spacing w:line="276" w:lineRule="auto"/>
        <w:jc w:val="left"/>
      </w:pPr>
      <w:r w:rsidRPr="00C350D8">
        <w:rPr>
          <w:position w:val="-28"/>
        </w:rPr>
        <w:object w:dxaOrig="8059" w:dyaOrig="680">
          <v:shape id="_x0000_i1040" type="#_x0000_t75" style="width:402.75pt;height:33.75pt" o:ole="">
            <v:imagedata r:id="rId37" o:title=""/>
          </v:shape>
          <o:OLEObject Type="Embed" ProgID="Equation.DSMT4" ShapeID="_x0000_i1040" DrawAspect="Content" ObjectID="_1525598472" r:id="rId38"/>
        </w:object>
      </w:r>
    </w:p>
    <w:p w:rsidR="00C350D8" w:rsidRDefault="00C350D8" w:rsidP="00EF62E4">
      <w:pPr>
        <w:spacing w:line="276" w:lineRule="auto"/>
        <w:jc w:val="left"/>
        <w:rPr>
          <w:rFonts w:hint="eastAsia"/>
        </w:rPr>
      </w:pPr>
      <w:r>
        <w:rPr>
          <w:rFonts w:hint="eastAsia"/>
        </w:rPr>
        <w:t>似然</w:t>
      </w:r>
      <w:r>
        <w:t>函数为：</w:t>
      </w:r>
    </w:p>
    <w:p w:rsidR="00C350D8" w:rsidRDefault="00011C4B" w:rsidP="00EF62E4">
      <w:pPr>
        <w:spacing w:line="276" w:lineRule="auto"/>
        <w:jc w:val="left"/>
      </w:pPr>
      <w:r w:rsidRPr="00C350D8">
        <w:rPr>
          <w:position w:val="-98"/>
        </w:rPr>
        <w:object w:dxaOrig="6860" w:dyaOrig="1780">
          <v:shape id="_x0000_i1041" type="#_x0000_t75" style="width:342.75pt;height:89.25pt" o:ole="">
            <v:imagedata r:id="rId39" o:title=""/>
          </v:shape>
          <o:OLEObject Type="Embed" ProgID="Equation.DSMT4" ShapeID="_x0000_i1041" DrawAspect="Content" ObjectID="_1525598473" r:id="rId40"/>
        </w:object>
      </w:r>
    </w:p>
    <w:p w:rsidR="00925D89" w:rsidRDefault="00925D89" w:rsidP="00925D89">
      <w:pPr>
        <w:spacing w:line="276" w:lineRule="auto"/>
        <w:ind w:firstLine="420"/>
        <w:jc w:val="left"/>
      </w:pPr>
      <w:r>
        <w:rPr>
          <w:rFonts w:hint="eastAsia"/>
        </w:rPr>
        <w:t>极大似然</w:t>
      </w:r>
      <w:r>
        <w:t>变为求解最小而成问题，由于</w:t>
      </w:r>
      <w:proofErr w:type="spellStart"/>
      <w:r>
        <w:t>fx</w:t>
      </w:r>
      <w:proofErr w:type="spellEnd"/>
      <w:r>
        <w:t>和</w:t>
      </w:r>
      <w:proofErr w:type="spellStart"/>
      <w:r>
        <w:t>fu</w:t>
      </w:r>
      <w:proofErr w:type="spellEnd"/>
      <w:r>
        <w:t>都是非线性函数，因此又是非线性最小而成，必须</w:t>
      </w:r>
      <w:r>
        <w:rPr>
          <w:rFonts w:hint="eastAsia"/>
        </w:rPr>
        <w:t>泰勒</w:t>
      </w:r>
      <w:r>
        <w:t>展开，</w:t>
      </w:r>
      <w:r>
        <w:rPr>
          <w:rFonts w:hint="eastAsia"/>
        </w:rPr>
        <w:t>给初值</w:t>
      </w:r>
      <w:r>
        <w:t>，迭代优化。</w:t>
      </w:r>
    </w:p>
    <w:p w:rsidR="00925D89" w:rsidRDefault="00925D89" w:rsidP="00EF62E4">
      <w:pPr>
        <w:spacing w:line="276" w:lineRule="auto"/>
        <w:jc w:val="left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 w:hint="eastAsia"/>
        </w:rPr>
        <w:t>在</w:t>
      </w:r>
      <w:r>
        <w:rPr>
          <w:rFonts w:asciiTheme="minorHAnsi" w:hAnsiTheme="minorHAnsi"/>
        </w:rPr>
        <w:t>slam</w:t>
      </w:r>
      <w:r>
        <w:rPr>
          <w:rFonts w:asciiTheme="minorHAnsi" w:hAnsiTheme="minorHAnsi"/>
        </w:rPr>
        <w:t>中，一般第一个点是确定</w:t>
      </w:r>
      <w:r>
        <w:rPr>
          <w:rFonts w:asciiTheme="minorHAnsi" w:hAnsiTheme="minorHAnsi" w:hint="eastAsia"/>
        </w:rPr>
        <w:t>值</w:t>
      </w:r>
      <w:r>
        <w:rPr>
          <w:rFonts w:asciiTheme="minorHAnsi" w:hAnsiTheme="minorHAnsi"/>
        </w:rPr>
        <w:t>，因此可忽略上式中的</w:t>
      </w:r>
      <w:r>
        <w:rPr>
          <w:rFonts w:asciiTheme="minorHAnsi" w:hAnsiTheme="minorHAnsi" w:hint="eastAsia"/>
        </w:rPr>
        <w:t>最</w:t>
      </w:r>
      <w:r>
        <w:rPr>
          <w:rFonts w:asciiTheme="minorHAnsi" w:hAnsiTheme="minorHAnsi"/>
        </w:rPr>
        <w:t>左侧一项。</w:t>
      </w:r>
      <w:r w:rsidR="000330AB">
        <w:rPr>
          <w:rFonts w:asciiTheme="minorHAnsi" w:hAnsiTheme="minorHAnsi" w:hint="eastAsia"/>
        </w:rPr>
        <w:t>故</w:t>
      </w:r>
      <w:r w:rsidR="000330AB">
        <w:rPr>
          <w:rFonts w:asciiTheme="minorHAnsi" w:hAnsiTheme="minorHAnsi"/>
        </w:rPr>
        <w:t>可根据极大似然列出两种类型的误差方程。一种</w:t>
      </w:r>
      <w:r w:rsidR="000330AB">
        <w:rPr>
          <w:rFonts w:asciiTheme="minorHAnsi" w:hAnsiTheme="minorHAnsi" w:hint="eastAsia"/>
        </w:rPr>
        <w:t>类型</w:t>
      </w:r>
      <w:r w:rsidR="000330AB">
        <w:rPr>
          <w:rFonts w:asciiTheme="minorHAnsi" w:hAnsiTheme="minorHAnsi"/>
        </w:rPr>
        <w:t>表达转移概率，一种类型表达观测。</w:t>
      </w:r>
    </w:p>
    <w:p w:rsidR="000330AB" w:rsidRDefault="000330AB" w:rsidP="00EF62E4">
      <w:pPr>
        <w:spacing w:line="276" w:lineRule="auto"/>
        <w:jc w:val="left"/>
        <w:rPr>
          <w:rFonts w:asciiTheme="minorHAnsi" w:hAnsiTheme="minorHAnsi"/>
        </w:rPr>
      </w:pPr>
    </w:p>
    <w:p w:rsidR="00EA4CE4" w:rsidRDefault="00EA4CE4" w:rsidP="00EF62E4">
      <w:pPr>
        <w:spacing w:line="276" w:lineRule="auto"/>
        <w:jc w:val="left"/>
        <w:rPr>
          <w:rFonts w:asciiTheme="minorHAnsi" w:hAnsiTheme="minorHAnsi"/>
        </w:rPr>
      </w:pPr>
    </w:p>
    <w:p w:rsidR="00011C4B" w:rsidRPr="000652A2" w:rsidRDefault="00011C4B" w:rsidP="00EF62E4">
      <w:pPr>
        <w:spacing w:line="276" w:lineRule="auto"/>
        <w:jc w:val="left"/>
        <w:rPr>
          <w:b/>
        </w:rPr>
      </w:pPr>
      <w:r w:rsidRPr="000652A2">
        <w:rPr>
          <w:rFonts w:hint="eastAsia"/>
          <w:b/>
        </w:rPr>
        <w:lastRenderedPageBreak/>
        <w:t>状态</w:t>
      </w:r>
      <w:r w:rsidRPr="000652A2">
        <w:rPr>
          <w:b/>
        </w:rPr>
        <w:t>转移误差方程</w:t>
      </w:r>
    </w:p>
    <w:p w:rsidR="00EA4CE4" w:rsidRDefault="00011C4B" w:rsidP="00EF62E4">
      <w:pPr>
        <w:spacing w:line="276" w:lineRule="auto"/>
        <w:jc w:val="left"/>
      </w:pPr>
      <w:r w:rsidRPr="00011C4B">
        <w:rPr>
          <w:position w:val="-34"/>
        </w:rPr>
        <w:object w:dxaOrig="1440" w:dyaOrig="800">
          <v:shape id="_x0000_i1045" type="#_x0000_t75" style="width:1in;height:39.75pt" o:ole="">
            <v:imagedata r:id="rId41" o:title=""/>
          </v:shape>
          <o:OLEObject Type="Embed" ProgID="Equation.DSMT4" ShapeID="_x0000_i1045" DrawAspect="Content" ObjectID="_1525598474" r:id="rId42"/>
        </w:object>
      </w:r>
    </w:p>
    <w:p w:rsidR="00011C4B" w:rsidRDefault="00011C4B" w:rsidP="00011C4B">
      <w:pPr>
        <w:spacing w:line="276" w:lineRule="auto"/>
        <w:jc w:val="left"/>
      </w:pPr>
    </w:p>
    <w:p w:rsidR="00011C4B" w:rsidRPr="000652A2" w:rsidRDefault="00011C4B" w:rsidP="00011C4B">
      <w:pPr>
        <w:spacing w:line="276" w:lineRule="auto"/>
        <w:jc w:val="left"/>
        <w:rPr>
          <w:b/>
        </w:rPr>
      </w:pPr>
      <w:r w:rsidRPr="000652A2">
        <w:rPr>
          <w:rFonts w:hint="eastAsia"/>
          <w:b/>
        </w:rPr>
        <w:t>发射</w:t>
      </w:r>
      <w:r w:rsidRPr="000652A2">
        <w:rPr>
          <w:b/>
        </w:rPr>
        <w:t>观测误差方程</w:t>
      </w:r>
    </w:p>
    <w:p w:rsidR="00011C4B" w:rsidRDefault="00011C4B" w:rsidP="00011C4B">
      <w:pPr>
        <w:spacing w:line="276" w:lineRule="auto"/>
        <w:jc w:val="left"/>
      </w:pPr>
      <w:r>
        <w:rPr>
          <w:rFonts w:hint="eastAsia"/>
        </w:rPr>
        <w:t>首先</w:t>
      </w:r>
      <w:r>
        <w:t>定义：</w:t>
      </w:r>
    </w:p>
    <w:p w:rsidR="00011C4B" w:rsidRDefault="00011C4B" w:rsidP="00011C4B">
      <w:pPr>
        <w:spacing w:line="276" w:lineRule="auto"/>
        <w:jc w:val="left"/>
      </w:pPr>
      <w:r w:rsidRPr="00011C4B">
        <w:rPr>
          <w:position w:val="-20"/>
        </w:rPr>
        <w:object w:dxaOrig="2200" w:dyaOrig="520">
          <v:shape id="_x0000_i1042" type="#_x0000_t75" style="width:110.25pt;height:26.25pt" o:ole="">
            <v:imagedata r:id="rId43" o:title=""/>
          </v:shape>
          <o:OLEObject Type="Embed" ProgID="Equation.DSMT4" ShapeID="_x0000_i1042" DrawAspect="Content" ObjectID="_1525598475" r:id="rId44"/>
        </w:object>
      </w:r>
      <w:r>
        <w:rPr>
          <w:rFonts w:hint="eastAsia"/>
        </w:rPr>
        <w:t>表示</w:t>
      </w:r>
      <w:r>
        <w:t>Landmark——</w:t>
      </w:r>
      <w:r w:rsidRPr="006640FB">
        <w:rPr>
          <w:position w:val="-18"/>
        </w:rPr>
        <w:object w:dxaOrig="1040" w:dyaOrig="440">
          <v:shape id="_x0000_i1043" type="#_x0000_t75" style="width:51.75pt;height:21.75pt" o:ole="">
            <v:imagedata r:id="rId45" o:title=""/>
          </v:shape>
          <o:OLEObject Type="Embed" ProgID="Equation.DSMT4" ShapeID="_x0000_i1043" DrawAspect="Content" ObjectID="_1525598476" r:id="rId46"/>
        </w:object>
      </w:r>
      <w:r>
        <w:t>在</w:t>
      </w:r>
      <w:r>
        <w:rPr>
          <w:rFonts w:hint="eastAsia"/>
        </w:rPr>
        <w:t>相机</w:t>
      </w:r>
      <w:proofErr w:type="spellStart"/>
      <w:r>
        <w:rPr>
          <w:rFonts w:hint="eastAsia"/>
        </w:rPr>
        <w:t>P</w:t>
      </w:r>
      <w:r>
        <w:t>os</w:t>
      </w:r>
      <w:proofErr w:type="spellEnd"/>
      <w:r>
        <w:t>——</w:t>
      </w:r>
      <w:r w:rsidRPr="006640FB">
        <w:rPr>
          <w:position w:val="-12"/>
        </w:rPr>
        <w:object w:dxaOrig="220" w:dyaOrig="360">
          <v:shape id="_x0000_i1044" type="#_x0000_t75" style="width:11.25pt;height:18pt" o:ole="">
            <v:imagedata r:id="rId47" o:title=""/>
          </v:shape>
          <o:OLEObject Type="Embed" ProgID="Equation.DSMT4" ShapeID="_x0000_i1044" DrawAspect="Content" ObjectID="_1525598477" r:id="rId48"/>
        </w:object>
      </w:r>
      <w:r>
        <w:rPr>
          <w:rFonts w:hint="eastAsia"/>
        </w:rPr>
        <w:t>下</w:t>
      </w:r>
      <w:r>
        <w:t>得到的图像坐标</w:t>
      </w:r>
      <w:r w:rsidR="0029624C">
        <w:rPr>
          <w:rFonts w:hint="eastAsia"/>
        </w:rPr>
        <w:t>。进</w:t>
      </w:r>
      <w:r w:rsidR="0029624C">
        <w:t>而可得误差方程：</w:t>
      </w:r>
    </w:p>
    <w:p w:rsidR="0029624C" w:rsidRDefault="0029624C" w:rsidP="00011C4B">
      <w:pPr>
        <w:spacing w:line="276" w:lineRule="auto"/>
        <w:jc w:val="left"/>
        <w:rPr>
          <w:rFonts w:hint="eastAsia"/>
        </w:rPr>
      </w:pPr>
    </w:p>
    <w:p w:rsidR="00011C4B" w:rsidRDefault="00011C4B" w:rsidP="00EF62E4">
      <w:pPr>
        <w:spacing w:line="276" w:lineRule="auto"/>
        <w:jc w:val="left"/>
      </w:pPr>
      <w:r w:rsidRPr="00011C4B">
        <w:rPr>
          <w:position w:val="-162"/>
        </w:rPr>
        <w:object w:dxaOrig="3480" w:dyaOrig="3340">
          <v:shape id="_x0000_i1046" type="#_x0000_t75" style="width:174pt;height:167.25pt" o:ole="">
            <v:imagedata r:id="rId49" o:title=""/>
          </v:shape>
          <o:OLEObject Type="Embed" ProgID="Equation.DSMT4" ShapeID="_x0000_i1046" DrawAspect="Content" ObjectID="_1525598478" r:id="rId50"/>
        </w:object>
      </w:r>
    </w:p>
    <w:p w:rsidR="00011C4B" w:rsidRDefault="00011C4B" w:rsidP="00EF62E4">
      <w:pPr>
        <w:spacing w:line="276" w:lineRule="auto"/>
        <w:jc w:val="left"/>
      </w:pPr>
    </w:p>
    <w:p w:rsidR="009E31CD" w:rsidRDefault="009E31CD" w:rsidP="00EF62E4">
      <w:pPr>
        <w:spacing w:line="276" w:lineRule="auto"/>
        <w:jc w:val="left"/>
      </w:pPr>
      <w:r>
        <w:rPr>
          <w:rFonts w:hint="eastAsia"/>
        </w:rPr>
        <w:t>将状态</w:t>
      </w:r>
      <w:r>
        <w:t>转移</w:t>
      </w:r>
      <w:r>
        <w:rPr>
          <w:rFonts w:hint="eastAsia"/>
        </w:rPr>
        <w:t>和</w:t>
      </w:r>
      <w:r>
        <w:t>发射观测的误差方程联立求解，</w:t>
      </w:r>
      <w:r>
        <w:rPr>
          <w:rFonts w:hint="eastAsia"/>
        </w:rPr>
        <w:t>通过</w:t>
      </w:r>
      <w:r>
        <w:t>对</w:t>
      </w:r>
      <w:r w:rsidRPr="006640FB">
        <w:rPr>
          <w:position w:val="-18"/>
        </w:rPr>
        <w:object w:dxaOrig="1040" w:dyaOrig="440">
          <v:shape id="_x0000_i1047" type="#_x0000_t75" style="width:51.75pt;height:21.75pt" o:ole="">
            <v:imagedata r:id="rId45" o:title=""/>
          </v:shape>
          <o:OLEObject Type="Embed" ProgID="Equation.DSMT4" ShapeID="_x0000_i1047" DrawAspect="Content" ObjectID="_1525598479" r:id="rId51"/>
        </w:object>
      </w:r>
      <w:r>
        <w:rPr>
          <w:rFonts w:hint="eastAsia"/>
        </w:rPr>
        <w:t>，</w:t>
      </w:r>
      <w:r w:rsidRPr="006640FB">
        <w:rPr>
          <w:position w:val="-12"/>
        </w:rPr>
        <w:object w:dxaOrig="220" w:dyaOrig="360">
          <v:shape id="_x0000_i1048" type="#_x0000_t75" style="width:11.25pt;height:18pt" o:ole="">
            <v:imagedata r:id="rId47" o:title=""/>
          </v:shape>
          <o:OLEObject Type="Embed" ProgID="Equation.DSMT4" ShapeID="_x0000_i1048" DrawAspect="Content" ObjectID="_1525598480" r:id="rId52"/>
        </w:object>
      </w:r>
      <w:r>
        <w:rPr>
          <w:rFonts w:hint="eastAsia"/>
        </w:rPr>
        <w:t>，</w:t>
      </w:r>
      <w:r w:rsidRPr="006640FB">
        <w:rPr>
          <w:position w:val="-12"/>
        </w:rPr>
        <w:object w:dxaOrig="240" w:dyaOrig="360">
          <v:shape id="_x0000_i1049" type="#_x0000_t75" style="width:12pt;height:18pt" o:ole="">
            <v:imagedata r:id="rId53" o:title=""/>
          </v:shape>
          <o:OLEObject Type="Embed" ProgID="Equation.DSMT4" ShapeID="_x0000_i1049" DrawAspect="Content" ObjectID="_1525598481" r:id="rId54"/>
        </w:object>
      </w:r>
      <w:r>
        <w:rPr>
          <w:rFonts w:hint="eastAsia"/>
        </w:rPr>
        <w:t>进行</w:t>
      </w:r>
      <w:r>
        <w:t>线性化展开，可迭代求解其最优</w:t>
      </w:r>
      <w:r>
        <w:rPr>
          <w:rFonts w:hint="eastAsia"/>
        </w:rPr>
        <w:t>解</w:t>
      </w:r>
      <w:r>
        <w:t>，此时即获得了landmark、</w:t>
      </w:r>
      <w:proofErr w:type="spellStart"/>
      <w:r>
        <w:t>pos</w:t>
      </w:r>
      <w:proofErr w:type="spellEnd"/>
      <w:r>
        <w:t>和u的</w:t>
      </w:r>
      <w:r>
        <w:rPr>
          <w:rFonts w:hint="eastAsia"/>
        </w:rPr>
        <w:t>极大似然</w:t>
      </w:r>
      <w:r>
        <w:t>估计值。</w:t>
      </w:r>
    </w:p>
    <w:p w:rsidR="00EB75AD" w:rsidRDefault="00EB75AD" w:rsidP="00EF62E4">
      <w:pPr>
        <w:spacing w:line="276" w:lineRule="auto"/>
        <w:jc w:val="left"/>
      </w:pPr>
      <w:r>
        <w:rPr>
          <w:rFonts w:hint="eastAsia"/>
        </w:rPr>
        <w:t>如果</w:t>
      </w:r>
      <w:r>
        <w:t>相机</w:t>
      </w:r>
      <w:r>
        <w:rPr>
          <w:rFonts w:hint="eastAsia"/>
        </w:rPr>
        <w:t>间</w:t>
      </w:r>
      <w:r>
        <w:t>没有状态转移，则u是不必估计的，此时没有状态转移</w:t>
      </w:r>
      <w:r>
        <w:rPr>
          <w:rFonts w:hint="eastAsia"/>
        </w:rPr>
        <w:t>误差</w:t>
      </w:r>
      <w:r>
        <w:t>方程。</w:t>
      </w:r>
    </w:p>
    <w:p w:rsidR="00EB75AD" w:rsidRDefault="00EB75AD" w:rsidP="00EF62E4">
      <w:pPr>
        <w:spacing w:line="276" w:lineRule="auto"/>
        <w:jc w:val="left"/>
      </w:pPr>
    </w:p>
    <w:p w:rsidR="00EB75AD" w:rsidRDefault="00EB75AD" w:rsidP="00EF62E4">
      <w:pPr>
        <w:spacing w:line="276" w:lineRule="auto"/>
        <w:jc w:val="left"/>
      </w:pPr>
      <w:r w:rsidRPr="00A703B5">
        <w:rPr>
          <w:rFonts w:hint="eastAsia"/>
          <w:b/>
        </w:rPr>
        <w:t>再次澄清一点</w:t>
      </w:r>
      <w:r w:rsidRPr="00A703B5">
        <w:rPr>
          <w:b/>
        </w:rPr>
        <w:t>：</w:t>
      </w:r>
      <w:r w:rsidRPr="00A703B5">
        <w:rPr>
          <w:rFonts w:hint="eastAsia"/>
          <w:b/>
        </w:rPr>
        <w:t xml:space="preserve"> </w:t>
      </w:r>
      <w:r w:rsidR="00A703B5" w:rsidRPr="00A703B5">
        <w:rPr>
          <w:rFonts w:hint="eastAsia"/>
        </w:rPr>
        <w:t>状态</w:t>
      </w:r>
      <w:r w:rsidR="00A703B5" w:rsidRPr="00A703B5">
        <w:t>转移采用一阶马尔科夫链不表示</w:t>
      </w:r>
      <w:r w:rsidR="00A703B5">
        <w:rPr>
          <w:rFonts w:hint="eastAsia"/>
        </w:rPr>
        <w:t>这个</w:t>
      </w:r>
      <w:r w:rsidR="00A703B5">
        <w:t>模型不考虑跨相机约束，跨相机约束是</w:t>
      </w:r>
      <w:r w:rsidR="00A703B5">
        <w:rPr>
          <w:rFonts w:hint="eastAsia"/>
        </w:rPr>
        <w:t>通过</w:t>
      </w:r>
      <w:r w:rsidR="00A703B5">
        <w:t>观测</w:t>
      </w:r>
      <w:r w:rsidR="00A703B5">
        <w:rPr>
          <w:rFonts w:hint="eastAsia"/>
        </w:rPr>
        <w:t>值</w:t>
      </w:r>
      <w:r w:rsidR="00A703B5">
        <w:t>加进去的。</w:t>
      </w:r>
    </w:p>
    <w:p w:rsidR="00A703B5" w:rsidRDefault="00A703B5" w:rsidP="00EF62E4">
      <w:pPr>
        <w:spacing w:line="276" w:lineRule="auto"/>
        <w:jc w:val="left"/>
        <w:rPr>
          <w:rFonts w:hint="eastAsia"/>
        </w:rPr>
      </w:pPr>
    </w:p>
    <w:p w:rsidR="00A703B5" w:rsidRPr="00A703B5" w:rsidRDefault="00A703B5" w:rsidP="00EF62E4">
      <w:pPr>
        <w:spacing w:line="276" w:lineRule="auto"/>
        <w:jc w:val="left"/>
        <w:rPr>
          <w:rFonts w:hint="eastAsia"/>
          <w:b/>
        </w:rPr>
      </w:pPr>
      <w:r>
        <w:rPr>
          <w:rFonts w:hint="eastAsia"/>
          <w:b/>
        </w:rPr>
        <w:t>*</w:t>
      </w:r>
      <w:r w:rsidRPr="00A703B5">
        <w:rPr>
          <w:rFonts w:hint="eastAsia"/>
          <w:b/>
        </w:rPr>
        <w:t>再一次</w:t>
      </w:r>
      <w:r w:rsidRPr="00A703B5">
        <w:rPr>
          <w:b/>
        </w:rPr>
        <w:t>强调：</w:t>
      </w:r>
      <w:r>
        <w:rPr>
          <w:rFonts w:hint="eastAsia"/>
          <w:b/>
        </w:rPr>
        <w:t>图</w:t>
      </w:r>
      <w:r>
        <w:rPr>
          <w:b/>
        </w:rPr>
        <w:t xml:space="preserve"> </w:t>
      </w:r>
      <w:r w:rsidRPr="00A703B5">
        <w:rPr>
          <w:rFonts w:hint="eastAsia"/>
          <w:b/>
          <w:color w:val="FF0000"/>
        </w:rPr>
        <w:t>不是</w:t>
      </w:r>
      <w:r>
        <w:rPr>
          <w:rFonts w:hint="eastAsia"/>
          <w:b/>
        </w:rPr>
        <w:t xml:space="preserve"> 概率</w:t>
      </w:r>
      <w:r>
        <w:rPr>
          <w:b/>
        </w:rPr>
        <w:t>图</w:t>
      </w:r>
      <w:r>
        <w:rPr>
          <w:rFonts w:hint="eastAsia"/>
          <w:b/>
        </w:rPr>
        <w:t>，</w:t>
      </w:r>
      <w:r>
        <w:rPr>
          <w:b/>
        </w:rPr>
        <w:t>Graph is Not Probabilistic Graph</w:t>
      </w:r>
    </w:p>
    <w:p w:rsidR="00011C4B" w:rsidRDefault="00011C4B" w:rsidP="00011C4B">
      <w:pPr>
        <w:spacing w:line="276" w:lineRule="auto"/>
        <w:jc w:val="left"/>
      </w:pPr>
    </w:p>
    <w:p w:rsidR="00011C4B" w:rsidRDefault="00011C4B" w:rsidP="00011C4B">
      <w:pPr>
        <w:spacing w:line="276" w:lineRule="auto"/>
        <w:jc w:val="left"/>
      </w:pPr>
      <w:bookmarkStart w:id="0" w:name="_GoBack"/>
      <w:bookmarkEnd w:id="0"/>
    </w:p>
    <w:p w:rsidR="00011C4B" w:rsidRPr="000330AB" w:rsidRDefault="00011C4B" w:rsidP="00011C4B">
      <w:pPr>
        <w:spacing w:line="276" w:lineRule="auto"/>
        <w:jc w:val="left"/>
        <w:rPr>
          <w:rFonts w:asciiTheme="minorHAnsi" w:hAnsiTheme="minorHAnsi" w:hint="eastAsia"/>
        </w:rPr>
      </w:pPr>
    </w:p>
    <w:p w:rsidR="00011C4B" w:rsidRPr="000330AB" w:rsidRDefault="00011C4B" w:rsidP="00EF62E4">
      <w:pPr>
        <w:spacing w:line="276" w:lineRule="auto"/>
        <w:jc w:val="left"/>
        <w:rPr>
          <w:rFonts w:asciiTheme="minorHAnsi" w:hAnsiTheme="minorHAnsi" w:hint="eastAsia"/>
        </w:rPr>
      </w:pPr>
    </w:p>
    <w:sectPr w:rsidR="00011C4B" w:rsidRPr="000330AB" w:rsidSect="000857E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4" type="#_x0000_t75" style="width:43.5pt;height:43.5pt;visibility:visible;mso-wrap-style:square" o:bullet="t">
        <v:imagedata r:id="rId1" o:title=""/>
      </v:shape>
    </w:pict>
  </w:numPicBullet>
  <w:abstractNum w:abstractNumId="0">
    <w:nsid w:val="1F867C50"/>
    <w:multiLevelType w:val="hybridMultilevel"/>
    <w:tmpl w:val="AB9C29AA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6D040C63"/>
    <w:multiLevelType w:val="hybridMultilevel"/>
    <w:tmpl w:val="B8E83006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7CD54A75"/>
    <w:multiLevelType w:val="hybridMultilevel"/>
    <w:tmpl w:val="3A7064FE"/>
    <w:lvl w:ilvl="0" w:tplc="B2980398">
      <w:start w:val="1"/>
      <w:numFmt w:val="decimal"/>
      <w:lvlText w:val="%1）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3CCE"/>
    <w:rsid w:val="00000163"/>
    <w:rsid w:val="0000120F"/>
    <w:rsid w:val="000062CD"/>
    <w:rsid w:val="00011C4B"/>
    <w:rsid w:val="00012705"/>
    <w:rsid w:val="00013115"/>
    <w:rsid w:val="0001315C"/>
    <w:rsid w:val="00016492"/>
    <w:rsid w:val="00016499"/>
    <w:rsid w:val="00016E10"/>
    <w:rsid w:val="00021CEC"/>
    <w:rsid w:val="00024D69"/>
    <w:rsid w:val="00026BBE"/>
    <w:rsid w:val="00026D72"/>
    <w:rsid w:val="000275D4"/>
    <w:rsid w:val="000300AB"/>
    <w:rsid w:val="00031F3D"/>
    <w:rsid w:val="000330AB"/>
    <w:rsid w:val="0004026A"/>
    <w:rsid w:val="0004190E"/>
    <w:rsid w:val="000447CF"/>
    <w:rsid w:val="00046287"/>
    <w:rsid w:val="0004645E"/>
    <w:rsid w:val="00050738"/>
    <w:rsid w:val="00050D78"/>
    <w:rsid w:val="0005231F"/>
    <w:rsid w:val="00052892"/>
    <w:rsid w:val="00053878"/>
    <w:rsid w:val="000566D1"/>
    <w:rsid w:val="00056E59"/>
    <w:rsid w:val="00056FBB"/>
    <w:rsid w:val="000648D6"/>
    <w:rsid w:val="000652A2"/>
    <w:rsid w:val="000717E8"/>
    <w:rsid w:val="000727CD"/>
    <w:rsid w:val="0007632A"/>
    <w:rsid w:val="00080BB9"/>
    <w:rsid w:val="00083E2A"/>
    <w:rsid w:val="00084611"/>
    <w:rsid w:val="0008512D"/>
    <w:rsid w:val="000857E3"/>
    <w:rsid w:val="00090184"/>
    <w:rsid w:val="00092420"/>
    <w:rsid w:val="00095262"/>
    <w:rsid w:val="000A31A7"/>
    <w:rsid w:val="000A36D8"/>
    <w:rsid w:val="000A7D0E"/>
    <w:rsid w:val="000B1A0E"/>
    <w:rsid w:val="000B1BD5"/>
    <w:rsid w:val="000B39E2"/>
    <w:rsid w:val="000B5041"/>
    <w:rsid w:val="000C06B9"/>
    <w:rsid w:val="000C0769"/>
    <w:rsid w:val="000C1AC2"/>
    <w:rsid w:val="000C7252"/>
    <w:rsid w:val="000C7D94"/>
    <w:rsid w:val="000D1C4F"/>
    <w:rsid w:val="000D446E"/>
    <w:rsid w:val="000D4CAB"/>
    <w:rsid w:val="000D55ED"/>
    <w:rsid w:val="000D6555"/>
    <w:rsid w:val="000D7B81"/>
    <w:rsid w:val="000E1D28"/>
    <w:rsid w:val="000E4F65"/>
    <w:rsid w:val="000E6A95"/>
    <w:rsid w:val="000E6B90"/>
    <w:rsid w:val="000F24C5"/>
    <w:rsid w:val="000F38D1"/>
    <w:rsid w:val="001010CE"/>
    <w:rsid w:val="00104E6F"/>
    <w:rsid w:val="001064D2"/>
    <w:rsid w:val="00107DB5"/>
    <w:rsid w:val="0011738A"/>
    <w:rsid w:val="0012023B"/>
    <w:rsid w:val="00122825"/>
    <w:rsid w:val="001250BC"/>
    <w:rsid w:val="00125A69"/>
    <w:rsid w:val="00132B64"/>
    <w:rsid w:val="00134227"/>
    <w:rsid w:val="00136CFD"/>
    <w:rsid w:val="00141EED"/>
    <w:rsid w:val="00143EF1"/>
    <w:rsid w:val="00146CAF"/>
    <w:rsid w:val="0015138D"/>
    <w:rsid w:val="0015185B"/>
    <w:rsid w:val="00152095"/>
    <w:rsid w:val="00153739"/>
    <w:rsid w:val="001537C3"/>
    <w:rsid w:val="00154ED0"/>
    <w:rsid w:val="00156F0A"/>
    <w:rsid w:val="001607FC"/>
    <w:rsid w:val="00163309"/>
    <w:rsid w:val="00163681"/>
    <w:rsid w:val="00165260"/>
    <w:rsid w:val="00166835"/>
    <w:rsid w:val="001706E3"/>
    <w:rsid w:val="00174AF8"/>
    <w:rsid w:val="001774BF"/>
    <w:rsid w:val="00184544"/>
    <w:rsid w:val="00184F84"/>
    <w:rsid w:val="001914D6"/>
    <w:rsid w:val="00191A54"/>
    <w:rsid w:val="00197E13"/>
    <w:rsid w:val="001A7462"/>
    <w:rsid w:val="001B7902"/>
    <w:rsid w:val="001B7DD1"/>
    <w:rsid w:val="001C1FDE"/>
    <w:rsid w:val="001C377A"/>
    <w:rsid w:val="001C42CC"/>
    <w:rsid w:val="001C5D46"/>
    <w:rsid w:val="001D1055"/>
    <w:rsid w:val="001D214C"/>
    <w:rsid w:val="001D3E01"/>
    <w:rsid w:val="001D44A4"/>
    <w:rsid w:val="001D62C3"/>
    <w:rsid w:val="001D6C17"/>
    <w:rsid w:val="001D71CB"/>
    <w:rsid w:val="001E06D5"/>
    <w:rsid w:val="001E3CE0"/>
    <w:rsid w:val="001E4ADA"/>
    <w:rsid w:val="001F0272"/>
    <w:rsid w:val="001F1D5F"/>
    <w:rsid w:val="001F1E75"/>
    <w:rsid w:val="001F4531"/>
    <w:rsid w:val="001F66AE"/>
    <w:rsid w:val="001F6C12"/>
    <w:rsid w:val="001F711E"/>
    <w:rsid w:val="00202D62"/>
    <w:rsid w:val="0020435C"/>
    <w:rsid w:val="00204CB9"/>
    <w:rsid w:val="00205DF7"/>
    <w:rsid w:val="002101C5"/>
    <w:rsid w:val="00213898"/>
    <w:rsid w:val="00213E5B"/>
    <w:rsid w:val="0021694C"/>
    <w:rsid w:val="00217102"/>
    <w:rsid w:val="00221839"/>
    <w:rsid w:val="0022256F"/>
    <w:rsid w:val="002250F6"/>
    <w:rsid w:val="00225E04"/>
    <w:rsid w:val="0023060F"/>
    <w:rsid w:val="00232570"/>
    <w:rsid w:val="0024145D"/>
    <w:rsid w:val="002461EA"/>
    <w:rsid w:val="002467DC"/>
    <w:rsid w:val="0025302D"/>
    <w:rsid w:val="00253157"/>
    <w:rsid w:val="002557A3"/>
    <w:rsid w:val="0025612E"/>
    <w:rsid w:val="00260349"/>
    <w:rsid w:val="002620A9"/>
    <w:rsid w:val="00265680"/>
    <w:rsid w:val="002659FB"/>
    <w:rsid w:val="00267C9D"/>
    <w:rsid w:val="00271D4C"/>
    <w:rsid w:val="002753EF"/>
    <w:rsid w:val="002761A1"/>
    <w:rsid w:val="0027665E"/>
    <w:rsid w:val="00280A0D"/>
    <w:rsid w:val="00282368"/>
    <w:rsid w:val="00287F34"/>
    <w:rsid w:val="00292229"/>
    <w:rsid w:val="0029624C"/>
    <w:rsid w:val="002964DB"/>
    <w:rsid w:val="0029682F"/>
    <w:rsid w:val="002A056B"/>
    <w:rsid w:val="002A077F"/>
    <w:rsid w:val="002A5B85"/>
    <w:rsid w:val="002B1158"/>
    <w:rsid w:val="002B2C9F"/>
    <w:rsid w:val="002B7B55"/>
    <w:rsid w:val="002C01C6"/>
    <w:rsid w:val="002C1C19"/>
    <w:rsid w:val="002C246D"/>
    <w:rsid w:val="002C48D5"/>
    <w:rsid w:val="002C4E60"/>
    <w:rsid w:val="002C64B6"/>
    <w:rsid w:val="002D307D"/>
    <w:rsid w:val="002D4112"/>
    <w:rsid w:val="002D72DF"/>
    <w:rsid w:val="002E0F34"/>
    <w:rsid w:val="002E165F"/>
    <w:rsid w:val="002E3E97"/>
    <w:rsid w:val="002E3F68"/>
    <w:rsid w:val="002E560C"/>
    <w:rsid w:val="002E692D"/>
    <w:rsid w:val="002F40ED"/>
    <w:rsid w:val="002F5447"/>
    <w:rsid w:val="002F6D09"/>
    <w:rsid w:val="0030096A"/>
    <w:rsid w:val="0030124A"/>
    <w:rsid w:val="00306901"/>
    <w:rsid w:val="003116E7"/>
    <w:rsid w:val="00314453"/>
    <w:rsid w:val="003162A0"/>
    <w:rsid w:val="003256FA"/>
    <w:rsid w:val="003378E5"/>
    <w:rsid w:val="003400F4"/>
    <w:rsid w:val="00341ABD"/>
    <w:rsid w:val="003510EA"/>
    <w:rsid w:val="00351CF6"/>
    <w:rsid w:val="00355502"/>
    <w:rsid w:val="0035721E"/>
    <w:rsid w:val="00360BB0"/>
    <w:rsid w:val="00364934"/>
    <w:rsid w:val="003651FD"/>
    <w:rsid w:val="00367DC1"/>
    <w:rsid w:val="00373C05"/>
    <w:rsid w:val="00375E55"/>
    <w:rsid w:val="00392E82"/>
    <w:rsid w:val="003943D1"/>
    <w:rsid w:val="0039638A"/>
    <w:rsid w:val="003A234E"/>
    <w:rsid w:val="003A26BF"/>
    <w:rsid w:val="003A4401"/>
    <w:rsid w:val="003A5BEA"/>
    <w:rsid w:val="003A7D94"/>
    <w:rsid w:val="003B4B2B"/>
    <w:rsid w:val="003B6E89"/>
    <w:rsid w:val="003B7186"/>
    <w:rsid w:val="003B72B7"/>
    <w:rsid w:val="003B7C5B"/>
    <w:rsid w:val="003C06B6"/>
    <w:rsid w:val="003C2D93"/>
    <w:rsid w:val="003C4927"/>
    <w:rsid w:val="003C5205"/>
    <w:rsid w:val="003C6331"/>
    <w:rsid w:val="003D037B"/>
    <w:rsid w:val="003D03C9"/>
    <w:rsid w:val="003D18DA"/>
    <w:rsid w:val="003D7622"/>
    <w:rsid w:val="003E79FD"/>
    <w:rsid w:val="003F263E"/>
    <w:rsid w:val="003F3403"/>
    <w:rsid w:val="003F3B1C"/>
    <w:rsid w:val="003F52E0"/>
    <w:rsid w:val="00402A0F"/>
    <w:rsid w:val="00405E4E"/>
    <w:rsid w:val="004072CF"/>
    <w:rsid w:val="00411E66"/>
    <w:rsid w:val="00412DC5"/>
    <w:rsid w:val="004134B3"/>
    <w:rsid w:val="00415BE9"/>
    <w:rsid w:val="00417E0E"/>
    <w:rsid w:val="004219C2"/>
    <w:rsid w:val="00425E2F"/>
    <w:rsid w:val="004303AA"/>
    <w:rsid w:val="00434574"/>
    <w:rsid w:val="0044065E"/>
    <w:rsid w:val="00440A7E"/>
    <w:rsid w:val="00446626"/>
    <w:rsid w:val="00446A16"/>
    <w:rsid w:val="004472D7"/>
    <w:rsid w:val="004527D3"/>
    <w:rsid w:val="004579D8"/>
    <w:rsid w:val="0046026C"/>
    <w:rsid w:val="00461617"/>
    <w:rsid w:val="004622A6"/>
    <w:rsid w:val="004700B7"/>
    <w:rsid w:val="00473378"/>
    <w:rsid w:val="004745FF"/>
    <w:rsid w:val="00475D26"/>
    <w:rsid w:val="00475D37"/>
    <w:rsid w:val="00477FF2"/>
    <w:rsid w:val="00480BB0"/>
    <w:rsid w:val="0048419A"/>
    <w:rsid w:val="00484278"/>
    <w:rsid w:val="0048750F"/>
    <w:rsid w:val="00490478"/>
    <w:rsid w:val="00491A79"/>
    <w:rsid w:val="004923C3"/>
    <w:rsid w:val="00492CD4"/>
    <w:rsid w:val="0049685A"/>
    <w:rsid w:val="00497014"/>
    <w:rsid w:val="004A584F"/>
    <w:rsid w:val="004A7DA4"/>
    <w:rsid w:val="004D1D01"/>
    <w:rsid w:val="004D2A67"/>
    <w:rsid w:val="004D31CF"/>
    <w:rsid w:val="004D339D"/>
    <w:rsid w:val="004D621A"/>
    <w:rsid w:val="004D76A9"/>
    <w:rsid w:val="004E5CA7"/>
    <w:rsid w:val="004F3D4E"/>
    <w:rsid w:val="004F3D7F"/>
    <w:rsid w:val="00501E21"/>
    <w:rsid w:val="00502D31"/>
    <w:rsid w:val="0051068B"/>
    <w:rsid w:val="00513985"/>
    <w:rsid w:val="00514523"/>
    <w:rsid w:val="00517110"/>
    <w:rsid w:val="00522E48"/>
    <w:rsid w:val="00523679"/>
    <w:rsid w:val="005257B4"/>
    <w:rsid w:val="00527F3E"/>
    <w:rsid w:val="005361DF"/>
    <w:rsid w:val="005408E1"/>
    <w:rsid w:val="00542575"/>
    <w:rsid w:val="00543D86"/>
    <w:rsid w:val="00545E14"/>
    <w:rsid w:val="00547C96"/>
    <w:rsid w:val="00551D5C"/>
    <w:rsid w:val="00552486"/>
    <w:rsid w:val="00553A0B"/>
    <w:rsid w:val="005541FF"/>
    <w:rsid w:val="0055622C"/>
    <w:rsid w:val="00560BE9"/>
    <w:rsid w:val="005650A1"/>
    <w:rsid w:val="00565982"/>
    <w:rsid w:val="00565DF3"/>
    <w:rsid w:val="00571556"/>
    <w:rsid w:val="00571E42"/>
    <w:rsid w:val="00572AC2"/>
    <w:rsid w:val="0058176F"/>
    <w:rsid w:val="00583577"/>
    <w:rsid w:val="00583E11"/>
    <w:rsid w:val="00583E42"/>
    <w:rsid w:val="00584739"/>
    <w:rsid w:val="005851A9"/>
    <w:rsid w:val="00587E78"/>
    <w:rsid w:val="005904EC"/>
    <w:rsid w:val="00591671"/>
    <w:rsid w:val="00597A61"/>
    <w:rsid w:val="005A0944"/>
    <w:rsid w:val="005A3054"/>
    <w:rsid w:val="005A36CF"/>
    <w:rsid w:val="005A46C2"/>
    <w:rsid w:val="005A5ED7"/>
    <w:rsid w:val="005A5F20"/>
    <w:rsid w:val="005B4A78"/>
    <w:rsid w:val="005B5786"/>
    <w:rsid w:val="005C2158"/>
    <w:rsid w:val="005C27F7"/>
    <w:rsid w:val="005C5E22"/>
    <w:rsid w:val="005C7050"/>
    <w:rsid w:val="005D207D"/>
    <w:rsid w:val="005E3B8E"/>
    <w:rsid w:val="005E3F25"/>
    <w:rsid w:val="005E56AE"/>
    <w:rsid w:val="005F14CA"/>
    <w:rsid w:val="005F21C7"/>
    <w:rsid w:val="005F2747"/>
    <w:rsid w:val="005F3FBF"/>
    <w:rsid w:val="005F44F9"/>
    <w:rsid w:val="005F50E2"/>
    <w:rsid w:val="0060087F"/>
    <w:rsid w:val="0060093E"/>
    <w:rsid w:val="006016B2"/>
    <w:rsid w:val="0060274F"/>
    <w:rsid w:val="006038D5"/>
    <w:rsid w:val="006059D7"/>
    <w:rsid w:val="006159ED"/>
    <w:rsid w:val="00616254"/>
    <w:rsid w:val="006166DC"/>
    <w:rsid w:val="00617ABF"/>
    <w:rsid w:val="00620F1B"/>
    <w:rsid w:val="006215E4"/>
    <w:rsid w:val="00623EE6"/>
    <w:rsid w:val="006243FB"/>
    <w:rsid w:val="00634483"/>
    <w:rsid w:val="00634CAC"/>
    <w:rsid w:val="00640816"/>
    <w:rsid w:val="00641B8B"/>
    <w:rsid w:val="00642152"/>
    <w:rsid w:val="006450B9"/>
    <w:rsid w:val="006450DE"/>
    <w:rsid w:val="006479BB"/>
    <w:rsid w:val="006509C1"/>
    <w:rsid w:val="00650D34"/>
    <w:rsid w:val="00652DBC"/>
    <w:rsid w:val="006533F4"/>
    <w:rsid w:val="006563A3"/>
    <w:rsid w:val="00656BE8"/>
    <w:rsid w:val="006618F1"/>
    <w:rsid w:val="006626E5"/>
    <w:rsid w:val="006704DB"/>
    <w:rsid w:val="006706C9"/>
    <w:rsid w:val="00672224"/>
    <w:rsid w:val="006734CD"/>
    <w:rsid w:val="00674176"/>
    <w:rsid w:val="006773DF"/>
    <w:rsid w:val="0068597F"/>
    <w:rsid w:val="00685A10"/>
    <w:rsid w:val="0069055A"/>
    <w:rsid w:val="00690E34"/>
    <w:rsid w:val="006928AB"/>
    <w:rsid w:val="00692D91"/>
    <w:rsid w:val="00693910"/>
    <w:rsid w:val="006A12D9"/>
    <w:rsid w:val="006A16C1"/>
    <w:rsid w:val="006A72E0"/>
    <w:rsid w:val="006B48AC"/>
    <w:rsid w:val="006B5446"/>
    <w:rsid w:val="006B70DA"/>
    <w:rsid w:val="006C35AC"/>
    <w:rsid w:val="006C55D9"/>
    <w:rsid w:val="006C58CE"/>
    <w:rsid w:val="006C6141"/>
    <w:rsid w:val="006C6D57"/>
    <w:rsid w:val="006D1B09"/>
    <w:rsid w:val="006D51C0"/>
    <w:rsid w:val="006E594B"/>
    <w:rsid w:val="006F0370"/>
    <w:rsid w:val="006F4DA7"/>
    <w:rsid w:val="007001E1"/>
    <w:rsid w:val="007008B8"/>
    <w:rsid w:val="00700AF7"/>
    <w:rsid w:val="00703EB9"/>
    <w:rsid w:val="00704DE6"/>
    <w:rsid w:val="0070526F"/>
    <w:rsid w:val="007125FC"/>
    <w:rsid w:val="00720F18"/>
    <w:rsid w:val="007225F1"/>
    <w:rsid w:val="00722BDB"/>
    <w:rsid w:val="00726C11"/>
    <w:rsid w:val="007270C6"/>
    <w:rsid w:val="007273BE"/>
    <w:rsid w:val="007274C1"/>
    <w:rsid w:val="007310C7"/>
    <w:rsid w:val="00731E8E"/>
    <w:rsid w:val="007341AB"/>
    <w:rsid w:val="007407BB"/>
    <w:rsid w:val="00742CC3"/>
    <w:rsid w:val="007468B8"/>
    <w:rsid w:val="007503DC"/>
    <w:rsid w:val="007548CF"/>
    <w:rsid w:val="007554FD"/>
    <w:rsid w:val="007565FD"/>
    <w:rsid w:val="007573E3"/>
    <w:rsid w:val="00757D1F"/>
    <w:rsid w:val="00757DFF"/>
    <w:rsid w:val="007644E4"/>
    <w:rsid w:val="00773E39"/>
    <w:rsid w:val="0077769E"/>
    <w:rsid w:val="00777BDF"/>
    <w:rsid w:val="00782B29"/>
    <w:rsid w:val="0078363D"/>
    <w:rsid w:val="00784C1A"/>
    <w:rsid w:val="00785857"/>
    <w:rsid w:val="007915B9"/>
    <w:rsid w:val="00793E51"/>
    <w:rsid w:val="007973C0"/>
    <w:rsid w:val="00797C20"/>
    <w:rsid w:val="007B64C9"/>
    <w:rsid w:val="007B7985"/>
    <w:rsid w:val="007C0A6B"/>
    <w:rsid w:val="007C0B04"/>
    <w:rsid w:val="007C3B58"/>
    <w:rsid w:val="007D2465"/>
    <w:rsid w:val="007D29A6"/>
    <w:rsid w:val="007D5099"/>
    <w:rsid w:val="007D5368"/>
    <w:rsid w:val="007E7ABE"/>
    <w:rsid w:val="007F18BE"/>
    <w:rsid w:val="007F2E38"/>
    <w:rsid w:val="007F44B6"/>
    <w:rsid w:val="007F7B2A"/>
    <w:rsid w:val="00800925"/>
    <w:rsid w:val="00800CCB"/>
    <w:rsid w:val="0080172C"/>
    <w:rsid w:val="00801E8B"/>
    <w:rsid w:val="008029CB"/>
    <w:rsid w:val="00803E08"/>
    <w:rsid w:val="00806A06"/>
    <w:rsid w:val="0080762F"/>
    <w:rsid w:val="008105A7"/>
    <w:rsid w:val="0081259D"/>
    <w:rsid w:val="00813063"/>
    <w:rsid w:val="0081344D"/>
    <w:rsid w:val="008140E0"/>
    <w:rsid w:val="008200AF"/>
    <w:rsid w:val="008212E6"/>
    <w:rsid w:val="0082170E"/>
    <w:rsid w:val="00823CCE"/>
    <w:rsid w:val="008309D9"/>
    <w:rsid w:val="00834B90"/>
    <w:rsid w:val="00836804"/>
    <w:rsid w:val="0084113D"/>
    <w:rsid w:val="00843DB0"/>
    <w:rsid w:val="0084594D"/>
    <w:rsid w:val="00846532"/>
    <w:rsid w:val="00846F52"/>
    <w:rsid w:val="00856018"/>
    <w:rsid w:val="00856875"/>
    <w:rsid w:val="00856D94"/>
    <w:rsid w:val="008642BC"/>
    <w:rsid w:val="00870FF8"/>
    <w:rsid w:val="008714DA"/>
    <w:rsid w:val="00872C0B"/>
    <w:rsid w:val="00874654"/>
    <w:rsid w:val="00880B97"/>
    <w:rsid w:val="00884031"/>
    <w:rsid w:val="00891269"/>
    <w:rsid w:val="00894BDC"/>
    <w:rsid w:val="008A18E9"/>
    <w:rsid w:val="008A4A6F"/>
    <w:rsid w:val="008A4CB6"/>
    <w:rsid w:val="008A5180"/>
    <w:rsid w:val="008A750B"/>
    <w:rsid w:val="008B1258"/>
    <w:rsid w:val="008B7DB1"/>
    <w:rsid w:val="008C6753"/>
    <w:rsid w:val="008D44D7"/>
    <w:rsid w:val="008D513C"/>
    <w:rsid w:val="008D5776"/>
    <w:rsid w:val="008D57F8"/>
    <w:rsid w:val="008D682F"/>
    <w:rsid w:val="008D75E9"/>
    <w:rsid w:val="008F15CC"/>
    <w:rsid w:val="008F20E3"/>
    <w:rsid w:val="008F4033"/>
    <w:rsid w:val="008F4264"/>
    <w:rsid w:val="008F5061"/>
    <w:rsid w:val="008F6CE6"/>
    <w:rsid w:val="00907A0B"/>
    <w:rsid w:val="00911FA2"/>
    <w:rsid w:val="00913F4E"/>
    <w:rsid w:val="00916737"/>
    <w:rsid w:val="00917360"/>
    <w:rsid w:val="00922291"/>
    <w:rsid w:val="0092330E"/>
    <w:rsid w:val="00925D89"/>
    <w:rsid w:val="00941D3C"/>
    <w:rsid w:val="00942833"/>
    <w:rsid w:val="00944861"/>
    <w:rsid w:val="00944906"/>
    <w:rsid w:val="0095037F"/>
    <w:rsid w:val="009508E9"/>
    <w:rsid w:val="00950D28"/>
    <w:rsid w:val="00950E74"/>
    <w:rsid w:val="009513E5"/>
    <w:rsid w:val="009519B3"/>
    <w:rsid w:val="00954179"/>
    <w:rsid w:val="00955331"/>
    <w:rsid w:val="00955453"/>
    <w:rsid w:val="009573F4"/>
    <w:rsid w:val="009609DE"/>
    <w:rsid w:val="00960CA1"/>
    <w:rsid w:val="00963D95"/>
    <w:rsid w:val="009645CD"/>
    <w:rsid w:val="009649D1"/>
    <w:rsid w:val="00965246"/>
    <w:rsid w:val="00966C2C"/>
    <w:rsid w:val="00970E01"/>
    <w:rsid w:val="0097269B"/>
    <w:rsid w:val="009762C7"/>
    <w:rsid w:val="0097733E"/>
    <w:rsid w:val="009815D0"/>
    <w:rsid w:val="00983471"/>
    <w:rsid w:val="009853C0"/>
    <w:rsid w:val="009968F9"/>
    <w:rsid w:val="009A3A53"/>
    <w:rsid w:val="009A4397"/>
    <w:rsid w:val="009A47FE"/>
    <w:rsid w:val="009A4B40"/>
    <w:rsid w:val="009A4CF7"/>
    <w:rsid w:val="009B0F51"/>
    <w:rsid w:val="009B43F5"/>
    <w:rsid w:val="009C3131"/>
    <w:rsid w:val="009C32CD"/>
    <w:rsid w:val="009C6EC1"/>
    <w:rsid w:val="009D1DCE"/>
    <w:rsid w:val="009D3610"/>
    <w:rsid w:val="009E2B96"/>
    <w:rsid w:val="009E31CD"/>
    <w:rsid w:val="009F284A"/>
    <w:rsid w:val="009F76CC"/>
    <w:rsid w:val="00A004E3"/>
    <w:rsid w:val="00A01231"/>
    <w:rsid w:val="00A02BF8"/>
    <w:rsid w:val="00A03AB4"/>
    <w:rsid w:val="00A102E6"/>
    <w:rsid w:val="00A1166B"/>
    <w:rsid w:val="00A116B8"/>
    <w:rsid w:val="00A12212"/>
    <w:rsid w:val="00A17E7C"/>
    <w:rsid w:val="00A20F6B"/>
    <w:rsid w:val="00A2212C"/>
    <w:rsid w:val="00A23C33"/>
    <w:rsid w:val="00A24D1E"/>
    <w:rsid w:val="00A26635"/>
    <w:rsid w:val="00A304F5"/>
    <w:rsid w:val="00A30EE0"/>
    <w:rsid w:val="00A32DFE"/>
    <w:rsid w:val="00A36AEC"/>
    <w:rsid w:val="00A372CA"/>
    <w:rsid w:val="00A41C82"/>
    <w:rsid w:val="00A41FD9"/>
    <w:rsid w:val="00A43E0E"/>
    <w:rsid w:val="00A50E77"/>
    <w:rsid w:val="00A524CB"/>
    <w:rsid w:val="00A558F2"/>
    <w:rsid w:val="00A566C3"/>
    <w:rsid w:val="00A567EF"/>
    <w:rsid w:val="00A56F62"/>
    <w:rsid w:val="00A57AE0"/>
    <w:rsid w:val="00A57C9F"/>
    <w:rsid w:val="00A665AF"/>
    <w:rsid w:val="00A6660C"/>
    <w:rsid w:val="00A6673E"/>
    <w:rsid w:val="00A703B5"/>
    <w:rsid w:val="00A72B00"/>
    <w:rsid w:val="00A734FE"/>
    <w:rsid w:val="00A74873"/>
    <w:rsid w:val="00A75535"/>
    <w:rsid w:val="00A75D5E"/>
    <w:rsid w:val="00A84A70"/>
    <w:rsid w:val="00A91515"/>
    <w:rsid w:val="00A92A57"/>
    <w:rsid w:val="00A94C1B"/>
    <w:rsid w:val="00A94FC2"/>
    <w:rsid w:val="00A95349"/>
    <w:rsid w:val="00A95659"/>
    <w:rsid w:val="00A96B46"/>
    <w:rsid w:val="00A971B4"/>
    <w:rsid w:val="00AA1A9D"/>
    <w:rsid w:val="00AA3E15"/>
    <w:rsid w:val="00AA56ED"/>
    <w:rsid w:val="00AB087C"/>
    <w:rsid w:val="00AB0E51"/>
    <w:rsid w:val="00AC60D8"/>
    <w:rsid w:val="00AC6487"/>
    <w:rsid w:val="00AD0454"/>
    <w:rsid w:val="00AD66F0"/>
    <w:rsid w:val="00AD7FE3"/>
    <w:rsid w:val="00AE03ED"/>
    <w:rsid w:val="00AE1A34"/>
    <w:rsid w:val="00AE7A27"/>
    <w:rsid w:val="00AF185A"/>
    <w:rsid w:val="00AF25F0"/>
    <w:rsid w:val="00AF459B"/>
    <w:rsid w:val="00AF4EE6"/>
    <w:rsid w:val="00B00945"/>
    <w:rsid w:val="00B0162E"/>
    <w:rsid w:val="00B0168B"/>
    <w:rsid w:val="00B01D03"/>
    <w:rsid w:val="00B022FE"/>
    <w:rsid w:val="00B040FA"/>
    <w:rsid w:val="00B04714"/>
    <w:rsid w:val="00B10DF4"/>
    <w:rsid w:val="00B110A8"/>
    <w:rsid w:val="00B1130D"/>
    <w:rsid w:val="00B115C9"/>
    <w:rsid w:val="00B139AA"/>
    <w:rsid w:val="00B13DB4"/>
    <w:rsid w:val="00B20D45"/>
    <w:rsid w:val="00B22CCA"/>
    <w:rsid w:val="00B24B2B"/>
    <w:rsid w:val="00B256C6"/>
    <w:rsid w:val="00B279ED"/>
    <w:rsid w:val="00B31FB0"/>
    <w:rsid w:val="00B35AED"/>
    <w:rsid w:val="00B403F7"/>
    <w:rsid w:val="00B419C5"/>
    <w:rsid w:val="00B42557"/>
    <w:rsid w:val="00B4279B"/>
    <w:rsid w:val="00B429A7"/>
    <w:rsid w:val="00B43334"/>
    <w:rsid w:val="00B45092"/>
    <w:rsid w:val="00B45159"/>
    <w:rsid w:val="00B466CD"/>
    <w:rsid w:val="00B55418"/>
    <w:rsid w:val="00B61373"/>
    <w:rsid w:val="00B648BA"/>
    <w:rsid w:val="00B6494F"/>
    <w:rsid w:val="00B666D9"/>
    <w:rsid w:val="00B70752"/>
    <w:rsid w:val="00B71C60"/>
    <w:rsid w:val="00B72329"/>
    <w:rsid w:val="00B72C3B"/>
    <w:rsid w:val="00B76711"/>
    <w:rsid w:val="00B82600"/>
    <w:rsid w:val="00B86D5A"/>
    <w:rsid w:val="00B90898"/>
    <w:rsid w:val="00B92641"/>
    <w:rsid w:val="00B95E1A"/>
    <w:rsid w:val="00BA088F"/>
    <w:rsid w:val="00BA1CFB"/>
    <w:rsid w:val="00BA4D61"/>
    <w:rsid w:val="00BA4DF0"/>
    <w:rsid w:val="00BA6866"/>
    <w:rsid w:val="00BB100A"/>
    <w:rsid w:val="00BB1BA8"/>
    <w:rsid w:val="00BB217D"/>
    <w:rsid w:val="00BB3D21"/>
    <w:rsid w:val="00BB6525"/>
    <w:rsid w:val="00BC13C7"/>
    <w:rsid w:val="00BC230C"/>
    <w:rsid w:val="00BC4267"/>
    <w:rsid w:val="00BC7036"/>
    <w:rsid w:val="00BD448C"/>
    <w:rsid w:val="00BD61C4"/>
    <w:rsid w:val="00BE0F39"/>
    <w:rsid w:val="00BE3469"/>
    <w:rsid w:val="00BE4977"/>
    <w:rsid w:val="00BE504E"/>
    <w:rsid w:val="00BF6947"/>
    <w:rsid w:val="00BF7D30"/>
    <w:rsid w:val="00C00943"/>
    <w:rsid w:val="00C04C3A"/>
    <w:rsid w:val="00C05FBF"/>
    <w:rsid w:val="00C06971"/>
    <w:rsid w:val="00C10338"/>
    <w:rsid w:val="00C10DCF"/>
    <w:rsid w:val="00C11637"/>
    <w:rsid w:val="00C141D6"/>
    <w:rsid w:val="00C21159"/>
    <w:rsid w:val="00C24224"/>
    <w:rsid w:val="00C24A50"/>
    <w:rsid w:val="00C2602D"/>
    <w:rsid w:val="00C26F70"/>
    <w:rsid w:val="00C350D8"/>
    <w:rsid w:val="00C37759"/>
    <w:rsid w:val="00C37E53"/>
    <w:rsid w:val="00C43CDA"/>
    <w:rsid w:val="00C461BE"/>
    <w:rsid w:val="00C46470"/>
    <w:rsid w:val="00C55B93"/>
    <w:rsid w:val="00C57144"/>
    <w:rsid w:val="00C63379"/>
    <w:rsid w:val="00C6429B"/>
    <w:rsid w:val="00C67AF5"/>
    <w:rsid w:val="00C7084B"/>
    <w:rsid w:val="00C717BC"/>
    <w:rsid w:val="00C728DA"/>
    <w:rsid w:val="00C73C9B"/>
    <w:rsid w:val="00C740EB"/>
    <w:rsid w:val="00C77B3B"/>
    <w:rsid w:val="00C77E43"/>
    <w:rsid w:val="00C84F20"/>
    <w:rsid w:val="00C868F3"/>
    <w:rsid w:val="00C86FE4"/>
    <w:rsid w:val="00C90950"/>
    <w:rsid w:val="00C9143A"/>
    <w:rsid w:val="00C91556"/>
    <w:rsid w:val="00C93CE6"/>
    <w:rsid w:val="00C941C3"/>
    <w:rsid w:val="00C96406"/>
    <w:rsid w:val="00CA1A31"/>
    <w:rsid w:val="00CA424A"/>
    <w:rsid w:val="00CA6CDC"/>
    <w:rsid w:val="00CA6D36"/>
    <w:rsid w:val="00CB1284"/>
    <w:rsid w:val="00CB23FC"/>
    <w:rsid w:val="00CB3066"/>
    <w:rsid w:val="00CB5395"/>
    <w:rsid w:val="00CC0981"/>
    <w:rsid w:val="00CC3A64"/>
    <w:rsid w:val="00CC40D9"/>
    <w:rsid w:val="00CC4460"/>
    <w:rsid w:val="00CD2F32"/>
    <w:rsid w:val="00CD3F59"/>
    <w:rsid w:val="00CD4AF7"/>
    <w:rsid w:val="00CD522E"/>
    <w:rsid w:val="00CE2EBB"/>
    <w:rsid w:val="00CE35D8"/>
    <w:rsid w:val="00CE395E"/>
    <w:rsid w:val="00CE3BD3"/>
    <w:rsid w:val="00CE5090"/>
    <w:rsid w:val="00CF0230"/>
    <w:rsid w:val="00CF09B6"/>
    <w:rsid w:val="00CF19FB"/>
    <w:rsid w:val="00CF2080"/>
    <w:rsid w:val="00CF2C84"/>
    <w:rsid w:val="00CF3436"/>
    <w:rsid w:val="00CF58AC"/>
    <w:rsid w:val="00CF636D"/>
    <w:rsid w:val="00CF6B4C"/>
    <w:rsid w:val="00D04BC8"/>
    <w:rsid w:val="00D10A66"/>
    <w:rsid w:val="00D12325"/>
    <w:rsid w:val="00D177E7"/>
    <w:rsid w:val="00D20A11"/>
    <w:rsid w:val="00D21301"/>
    <w:rsid w:val="00D22175"/>
    <w:rsid w:val="00D24738"/>
    <w:rsid w:val="00D24EA8"/>
    <w:rsid w:val="00D253C7"/>
    <w:rsid w:val="00D26669"/>
    <w:rsid w:val="00D308D3"/>
    <w:rsid w:val="00D36385"/>
    <w:rsid w:val="00D366A4"/>
    <w:rsid w:val="00D36FC4"/>
    <w:rsid w:val="00D372F0"/>
    <w:rsid w:val="00D448CA"/>
    <w:rsid w:val="00D44BF6"/>
    <w:rsid w:val="00D50E15"/>
    <w:rsid w:val="00D51892"/>
    <w:rsid w:val="00D5657D"/>
    <w:rsid w:val="00D5734E"/>
    <w:rsid w:val="00D574A2"/>
    <w:rsid w:val="00D60C16"/>
    <w:rsid w:val="00D643B3"/>
    <w:rsid w:val="00D7260E"/>
    <w:rsid w:val="00D73671"/>
    <w:rsid w:val="00D7651D"/>
    <w:rsid w:val="00D76938"/>
    <w:rsid w:val="00D77CFE"/>
    <w:rsid w:val="00D809FB"/>
    <w:rsid w:val="00D849B8"/>
    <w:rsid w:val="00D85A9C"/>
    <w:rsid w:val="00D86053"/>
    <w:rsid w:val="00D90EDF"/>
    <w:rsid w:val="00D95756"/>
    <w:rsid w:val="00D95B4E"/>
    <w:rsid w:val="00D97E51"/>
    <w:rsid w:val="00DA0025"/>
    <w:rsid w:val="00DA08B5"/>
    <w:rsid w:val="00DA3D80"/>
    <w:rsid w:val="00DA5A5A"/>
    <w:rsid w:val="00DB170C"/>
    <w:rsid w:val="00DB29FE"/>
    <w:rsid w:val="00DB37DD"/>
    <w:rsid w:val="00DB5E9B"/>
    <w:rsid w:val="00DB6E4C"/>
    <w:rsid w:val="00DB7ABA"/>
    <w:rsid w:val="00DC30E5"/>
    <w:rsid w:val="00DC49DB"/>
    <w:rsid w:val="00DC74C9"/>
    <w:rsid w:val="00DC7FE5"/>
    <w:rsid w:val="00DD106F"/>
    <w:rsid w:val="00DD21E3"/>
    <w:rsid w:val="00DE2E1C"/>
    <w:rsid w:val="00DE4131"/>
    <w:rsid w:val="00E03F55"/>
    <w:rsid w:val="00E04269"/>
    <w:rsid w:val="00E0534E"/>
    <w:rsid w:val="00E060C3"/>
    <w:rsid w:val="00E06B94"/>
    <w:rsid w:val="00E13DE2"/>
    <w:rsid w:val="00E14DAB"/>
    <w:rsid w:val="00E1579A"/>
    <w:rsid w:val="00E167F4"/>
    <w:rsid w:val="00E20DE7"/>
    <w:rsid w:val="00E22E29"/>
    <w:rsid w:val="00E24496"/>
    <w:rsid w:val="00E24B76"/>
    <w:rsid w:val="00E25FA9"/>
    <w:rsid w:val="00E267DD"/>
    <w:rsid w:val="00E353D2"/>
    <w:rsid w:val="00E360A5"/>
    <w:rsid w:val="00E50052"/>
    <w:rsid w:val="00E53A91"/>
    <w:rsid w:val="00E61221"/>
    <w:rsid w:val="00E61E1B"/>
    <w:rsid w:val="00E63812"/>
    <w:rsid w:val="00E64EBF"/>
    <w:rsid w:val="00E65AC5"/>
    <w:rsid w:val="00E662F0"/>
    <w:rsid w:val="00E67D15"/>
    <w:rsid w:val="00E721EA"/>
    <w:rsid w:val="00E7618E"/>
    <w:rsid w:val="00E76D38"/>
    <w:rsid w:val="00E80054"/>
    <w:rsid w:val="00E81229"/>
    <w:rsid w:val="00E81E33"/>
    <w:rsid w:val="00E82014"/>
    <w:rsid w:val="00E84F38"/>
    <w:rsid w:val="00E870D3"/>
    <w:rsid w:val="00E873E3"/>
    <w:rsid w:val="00E91E75"/>
    <w:rsid w:val="00E928FA"/>
    <w:rsid w:val="00EA073F"/>
    <w:rsid w:val="00EA4025"/>
    <w:rsid w:val="00EA4CE4"/>
    <w:rsid w:val="00EA5EF8"/>
    <w:rsid w:val="00EA7B03"/>
    <w:rsid w:val="00EB0DB7"/>
    <w:rsid w:val="00EB505F"/>
    <w:rsid w:val="00EB75AD"/>
    <w:rsid w:val="00EC1035"/>
    <w:rsid w:val="00EC7EE3"/>
    <w:rsid w:val="00ED3516"/>
    <w:rsid w:val="00ED4E97"/>
    <w:rsid w:val="00ED5F53"/>
    <w:rsid w:val="00ED69D7"/>
    <w:rsid w:val="00ED76BB"/>
    <w:rsid w:val="00EE64D4"/>
    <w:rsid w:val="00EF096B"/>
    <w:rsid w:val="00EF3680"/>
    <w:rsid w:val="00EF44E3"/>
    <w:rsid w:val="00EF62E4"/>
    <w:rsid w:val="00EF63F9"/>
    <w:rsid w:val="00EF78DA"/>
    <w:rsid w:val="00EF7B30"/>
    <w:rsid w:val="00F01C6D"/>
    <w:rsid w:val="00F01F10"/>
    <w:rsid w:val="00F02A41"/>
    <w:rsid w:val="00F0400D"/>
    <w:rsid w:val="00F05F9D"/>
    <w:rsid w:val="00F072B0"/>
    <w:rsid w:val="00F122C0"/>
    <w:rsid w:val="00F2001F"/>
    <w:rsid w:val="00F26FE2"/>
    <w:rsid w:val="00F27014"/>
    <w:rsid w:val="00F27354"/>
    <w:rsid w:val="00F27800"/>
    <w:rsid w:val="00F30890"/>
    <w:rsid w:val="00F30E21"/>
    <w:rsid w:val="00F327AF"/>
    <w:rsid w:val="00F44112"/>
    <w:rsid w:val="00F44F11"/>
    <w:rsid w:val="00F4512C"/>
    <w:rsid w:val="00F502A3"/>
    <w:rsid w:val="00F51D65"/>
    <w:rsid w:val="00F57553"/>
    <w:rsid w:val="00F60AA4"/>
    <w:rsid w:val="00F6203A"/>
    <w:rsid w:val="00F63E77"/>
    <w:rsid w:val="00F648BB"/>
    <w:rsid w:val="00F64FC5"/>
    <w:rsid w:val="00F66698"/>
    <w:rsid w:val="00F678DC"/>
    <w:rsid w:val="00F679BC"/>
    <w:rsid w:val="00F75AFC"/>
    <w:rsid w:val="00F779F3"/>
    <w:rsid w:val="00F9254B"/>
    <w:rsid w:val="00F935B4"/>
    <w:rsid w:val="00F93D58"/>
    <w:rsid w:val="00F96428"/>
    <w:rsid w:val="00FA364E"/>
    <w:rsid w:val="00FA6512"/>
    <w:rsid w:val="00FB5A70"/>
    <w:rsid w:val="00FB76FB"/>
    <w:rsid w:val="00FB7B1C"/>
    <w:rsid w:val="00FC09B1"/>
    <w:rsid w:val="00FC1296"/>
    <w:rsid w:val="00FC1645"/>
    <w:rsid w:val="00FC1B54"/>
    <w:rsid w:val="00FC43BB"/>
    <w:rsid w:val="00FC7531"/>
    <w:rsid w:val="00FC7A26"/>
    <w:rsid w:val="00FD3576"/>
    <w:rsid w:val="00FD38BE"/>
    <w:rsid w:val="00FD3BFA"/>
    <w:rsid w:val="00FD7983"/>
    <w:rsid w:val="00FD7D5D"/>
    <w:rsid w:val="00FE3012"/>
    <w:rsid w:val="00FE50A0"/>
    <w:rsid w:val="00FE52B3"/>
    <w:rsid w:val="00FE55E9"/>
    <w:rsid w:val="00FF325F"/>
    <w:rsid w:val="00FF339D"/>
    <w:rsid w:val="00FF437B"/>
    <w:rsid w:val="00FF6F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D83A244-22EE-4FE5-9D43-516B45F146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F6F07"/>
    <w:pPr>
      <w:widowControl w:val="0"/>
      <w:jc w:val="both"/>
    </w:pPr>
    <w:rPr>
      <w:rFonts w:ascii="宋体" w:eastAsia="宋体" w:hAnsi="宋体" w:cs="Times New Roman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95037F"/>
    <w:pPr>
      <w:widowControl/>
      <w:spacing w:before="100" w:beforeAutospacing="1" w:after="100" w:afterAutospacing="1"/>
      <w:jc w:val="left"/>
    </w:pPr>
    <w:rPr>
      <w:rFonts w:cs="宋体"/>
      <w:kern w:val="0"/>
      <w:sz w:val="24"/>
    </w:rPr>
  </w:style>
  <w:style w:type="paragraph" w:styleId="a4">
    <w:name w:val="List Paragraph"/>
    <w:basedOn w:val="a"/>
    <w:uiPriority w:val="34"/>
    <w:qFormat/>
    <w:rsid w:val="00B419C5"/>
    <w:pPr>
      <w:ind w:firstLineChars="200" w:firstLine="420"/>
    </w:pPr>
  </w:style>
  <w:style w:type="character" w:styleId="a5">
    <w:name w:val="Placeholder Text"/>
    <w:basedOn w:val="a0"/>
    <w:uiPriority w:val="99"/>
    <w:semiHidden/>
    <w:rsid w:val="0031445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image" Target="media/image25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3</TotalTime>
  <Pages>6</Pages>
  <Words>448</Words>
  <Characters>2556</Characters>
  <Application>Microsoft Office Word</Application>
  <DocSecurity>0</DocSecurity>
  <Lines>21</Lines>
  <Paragraphs>5</Paragraphs>
  <ScaleCrop>false</ScaleCrop>
  <Company> </Company>
  <LinksUpToDate>false</LinksUpToDate>
  <CharactersWithSpaces>29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va2003</dc:creator>
  <cp:keywords/>
  <dc:description/>
  <cp:lastModifiedBy>sheva2003</cp:lastModifiedBy>
  <cp:revision>116</cp:revision>
  <dcterms:created xsi:type="dcterms:W3CDTF">2016-05-24T00:16:00Z</dcterms:created>
  <dcterms:modified xsi:type="dcterms:W3CDTF">2016-05-24T04:10:00Z</dcterms:modified>
</cp:coreProperties>
</file>